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873" r:id="rId2"/>
  </p:sldMasterIdLst>
  <p:notesMasterIdLst>
    <p:notesMasterId r:id="rId40"/>
  </p:notesMasterIdLst>
  <p:handoutMasterIdLst>
    <p:handoutMasterId r:id="rId41"/>
  </p:handoutMasterIdLst>
  <p:sldIdLst>
    <p:sldId id="409" r:id="rId3"/>
    <p:sldId id="307" r:id="rId4"/>
    <p:sldId id="363" r:id="rId5"/>
    <p:sldId id="354" r:id="rId6"/>
    <p:sldId id="309" r:id="rId7"/>
    <p:sldId id="310" r:id="rId8"/>
    <p:sldId id="311" r:id="rId9"/>
    <p:sldId id="366" r:id="rId10"/>
    <p:sldId id="312" r:id="rId11"/>
    <p:sldId id="355" r:id="rId12"/>
    <p:sldId id="408" r:id="rId13"/>
    <p:sldId id="367" r:id="rId14"/>
    <p:sldId id="313" r:id="rId15"/>
    <p:sldId id="314" r:id="rId16"/>
    <p:sldId id="405" r:id="rId17"/>
    <p:sldId id="316" r:id="rId18"/>
    <p:sldId id="370" r:id="rId19"/>
    <p:sldId id="411" r:id="rId20"/>
    <p:sldId id="359" r:id="rId21"/>
    <p:sldId id="369" r:id="rId22"/>
    <p:sldId id="320" r:id="rId23"/>
    <p:sldId id="401" r:id="rId24"/>
    <p:sldId id="372" r:id="rId25"/>
    <p:sldId id="321" r:id="rId26"/>
    <p:sldId id="410" r:id="rId27"/>
    <p:sldId id="387" r:id="rId28"/>
    <p:sldId id="373" r:id="rId29"/>
    <p:sldId id="362" r:id="rId30"/>
    <p:sldId id="358" r:id="rId31"/>
    <p:sldId id="376" r:id="rId32"/>
    <p:sldId id="399" r:id="rId33"/>
    <p:sldId id="397" r:id="rId34"/>
    <p:sldId id="407" r:id="rId35"/>
    <p:sldId id="406" r:id="rId36"/>
    <p:sldId id="374" r:id="rId37"/>
    <p:sldId id="356" r:id="rId38"/>
    <p:sldId id="318" r:id="rId39"/>
  </p:sldIdLst>
  <p:sldSz cx="10287000" cy="6858000" type="35mm"/>
  <p:notesSz cx="6669088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99"/>
    <a:srgbClr val="3366FF"/>
    <a:srgbClr val="009900"/>
    <a:srgbClr val="33CC33"/>
    <a:srgbClr val="FF0000"/>
    <a:srgbClr val="FF505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268" y="68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1668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9.wmf"/><Relationship Id="rId7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ED215AC-28ED-44EB-AC2D-E6C5174DDD6B}" type="slidenum">
              <a:rPr lang="fr-BE" altLang="fr-FR"/>
              <a:pPr>
                <a:defRPr/>
              </a:pPr>
              <a:t>‹N°›</a:t>
            </a:fld>
            <a:endParaRPr lang="fr-BE" alt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42925" y="744538"/>
            <a:ext cx="55848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AA5EFFF-6CD8-49AB-A74F-93751939DA5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708786-6ACE-4BF6-9957-8B58ADB0D69D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715C88-C9B4-4433-8F83-2A644C528632}" type="slidenum">
              <a:rPr lang="fr-FR" altLang="fr-FR" smtClean="0"/>
              <a:pPr>
                <a:spcBef>
                  <a:spcPct val="0"/>
                </a:spcBef>
              </a:pPr>
              <a:t>11</a:t>
            </a:fld>
            <a:endParaRPr lang="fr-FR" altLang="fr-FR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163EA-84C7-4F8C-8C28-92100C012B1D}" type="slidenum">
              <a:rPr lang="fr-FR" altLang="fr-FR" smtClean="0"/>
              <a:pPr>
                <a:spcBef>
                  <a:spcPct val="0"/>
                </a:spcBef>
              </a:pPr>
              <a:t>12</a:t>
            </a:fld>
            <a:endParaRPr lang="fr-FR" alt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0F01BAC-3046-47BF-A743-0C1F78D696B7}" type="slidenum">
              <a:rPr lang="fr-FR" altLang="fr-FR" smtClean="0"/>
              <a:pPr>
                <a:spcBef>
                  <a:spcPct val="0"/>
                </a:spcBef>
              </a:pPr>
              <a:t>13</a:t>
            </a:fld>
            <a:endParaRPr lang="fr-FR" altLang="fr-FR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CFD7E0-2270-44DB-B4A9-60D9CBFB2293}" type="slidenum">
              <a:rPr lang="fr-FR" altLang="fr-FR" smtClean="0"/>
              <a:pPr>
                <a:spcBef>
                  <a:spcPct val="0"/>
                </a:spcBef>
              </a:pPr>
              <a:t>14</a:t>
            </a:fld>
            <a:endParaRPr lang="fr-FR" alt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3099BE-EA2E-4FE6-B36B-78BEB438C374}" type="slidenum">
              <a:rPr lang="fr-FR" altLang="fr-FR" smtClean="0"/>
              <a:pPr>
                <a:spcBef>
                  <a:spcPct val="0"/>
                </a:spcBef>
              </a:pPr>
              <a:t>15</a:t>
            </a:fld>
            <a:endParaRPr lang="fr-FR" altLang="fr-FR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4E152C-4C82-466D-A6AA-CEF38967A4E8}" type="slidenum">
              <a:rPr lang="fr-FR" altLang="fr-FR" smtClean="0"/>
              <a:pPr>
                <a:spcBef>
                  <a:spcPct val="0"/>
                </a:spcBef>
              </a:pPr>
              <a:t>16</a:t>
            </a:fld>
            <a:endParaRPr lang="fr-FR" altLang="fr-FR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7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8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79621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4CD346-DB4A-4AD6-AEB6-0C6E73BE15E1}" type="slidenum">
              <a:rPr lang="fr-FR" altLang="fr-FR" smtClean="0"/>
              <a:pPr>
                <a:spcBef>
                  <a:spcPct val="0"/>
                </a:spcBef>
              </a:pPr>
              <a:t>19</a:t>
            </a:fld>
            <a:endParaRPr lang="fr-FR" altLang="fr-FR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0212C8B-2B7C-4E1C-8867-598F28757851}" type="slidenum">
              <a:rPr lang="fr-FR" altLang="fr-FR" smtClean="0"/>
              <a:pPr>
                <a:spcBef>
                  <a:spcPct val="0"/>
                </a:spcBef>
              </a:pPr>
              <a:t>20</a:t>
            </a:fld>
            <a:endParaRPr lang="fr-FR" altLang="fr-FR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B5D1AF-A71A-477F-9484-021D9ACBC1CA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BE5AB2D-8292-4232-A531-3AB5D1610C20}" type="slidenum">
              <a:rPr lang="fr-FR" altLang="fr-FR" smtClean="0"/>
              <a:pPr>
                <a:spcBef>
                  <a:spcPct val="0"/>
                </a:spcBef>
              </a:pPr>
              <a:t>21</a:t>
            </a:fld>
            <a:endParaRPr lang="fr-FR" altLang="fr-FR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68785EE-DAAA-42EA-B84A-A7A644CB811B}" type="slidenum">
              <a:rPr lang="fr-FR" altLang="fr-FR" smtClean="0"/>
              <a:pPr>
                <a:spcBef>
                  <a:spcPct val="0"/>
                </a:spcBef>
              </a:pPr>
              <a:t>22</a:t>
            </a:fld>
            <a:endParaRPr lang="fr-FR" altLang="fr-F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96900" y="776288"/>
            <a:ext cx="5476875" cy="36512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2338"/>
            <a:ext cx="4891088" cy="4413250"/>
          </a:xfrm>
          <a:noFill/>
        </p:spPr>
        <p:txBody>
          <a:bodyPr/>
          <a:lstStyle/>
          <a:p>
            <a:pPr defTabSz="657225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5E0E2C-5333-4BE0-9ECF-5DB4F810B87F}" type="slidenum">
              <a:rPr lang="fr-FR" altLang="fr-FR" smtClean="0"/>
              <a:pPr>
                <a:spcBef>
                  <a:spcPct val="0"/>
                </a:spcBef>
              </a:pPr>
              <a:t>23</a:t>
            </a:fld>
            <a:endParaRPr lang="fr-FR" altLang="fr-FR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71A83F-FA51-4C3A-88A8-86B0263831E3}" type="slidenum">
              <a:rPr lang="fr-FR" altLang="fr-FR" smtClean="0"/>
              <a:pPr>
                <a:spcBef>
                  <a:spcPct val="0"/>
                </a:spcBef>
              </a:pPr>
              <a:t>24</a:t>
            </a:fld>
            <a:endParaRPr lang="fr-FR" altLang="fr-F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74D045-46C4-46E3-984F-396EBAB24CF4}" type="slidenum">
              <a:rPr lang="fr-FR" altLang="fr-FR" smtClean="0"/>
              <a:pPr>
                <a:spcBef>
                  <a:spcPct val="0"/>
                </a:spcBef>
              </a:pPr>
              <a:t>26</a:t>
            </a:fld>
            <a:endParaRPr lang="fr-FR" altLang="fr-F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3CBD8D6-A1D2-4A9C-9F41-348A30F2CEB0}" type="slidenum">
              <a:rPr lang="fr-FR" altLang="fr-FR" smtClean="0"/>
              <a:pPr>
                <a:spcBef>
                  <a:spcPct val="0"/>
                </a:spcBef>
              </a:pPr>
              <a:t>27</a:t>
            </a:fld>
            <a:endParaRPr lang="fr-FR" altLang="fr-F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CB29438-5049-460E-A94F-0DF7E94A9778}" type="slidenum">
              <a:rPr lang="fr-FR" altLang="fr-FR" smtClean="0"/>
              <a:pPr>
                <a:spcBef>
                  <a:spcPct val="0"/>
                </a:spcBef>
              </a:pPr>
              <a:t>28</a:t>
            </a:fld>
            <a:endParaRPr lang="fr-FR" altLang="fr-F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222181-BA8D-4FDE-88D7-E4313C0758E4}" type="slidenum">
              <a:rPr lang="fr-FR" altLang="fr-FR" smtClean="0"/>
              <a:pPr>
                <a:spcBef>
                  <a:spcPct val="0"/>
                </a:spcBef>
              </a:pPr>
              <a:t>29</a:t>
            </a:fld>
            <a:endParaRPr lang="fr-FR" altLang="fr-F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803275"/>
            <a:ext cx="5386388" cy="3592513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1806FD-D1BE-493F-B302-90DF2DC8C1AC}" type="slidenum">
              <a:rPr lang="fr-FR" altLang="fr-FR" smtClean="0"/>
              <a:pPr>
                <a:spcBef>
                  <a:spcPct val="0"/>
                </a:spcBef>
              </a:pPr>
              <a:t>30</a:t>
            </a:fld>
            <a:endParaRPr lang="fr-FR" altLang="fr-F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39763" y="803275"/>
            <a:ext cx="5391150" cy="35941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40D8B2-4A42-4E08-9310-1FD1FF58CC1A}" type="slidenum">
              <a:rPr lang="fr-FR" altLang="fr-FR" smtClean="0"/>
              <a:pPr>
                <a:spcBef>
                  <a:spcPct val="0"/>
                </a:spcBef>
              </a:pPr>
              <a:t>31</a:t>
            </a:fld>
            <a:endParaRPr lang="fr-FR" altLang="fr-F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BAB150-E3D8-4068-A52D-754AA76A04BC}" type="slidenum">
              <a:rPr lang="fr-FR" altLang="fr-FR" smtClean="0"/>
              <a:pPr>
                <a:spcBef>
                  <a:spcPct val="0"/>
                </a:spcBef>
              </a:pPr>
              <a:t>4</a:t>
            </a:fld>
            <a:endParaRPr lang="fr-FR" altLang="fr-FR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53557B-9513-47BA-BCEA-0759B74A9845}" type="slidenum">
              <a:rPr lang="fr-FR" altLang="fr-FR" smtClean="0"/>
              <a:pPr>
                <a:spcBef>
                  <a:spcPct val="0"/>
                </a:spcBef>
              </a:pPr>
              <a:t>32</a:t>
            </a:fld>
            <a:endParaRPr lang="fr-FR" altLang="fr-F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13967FB-652D-4824-999F-A5B559910DBF}" type="slidenum">
              <a:rPr lang="fr-FR" altLang="fr-FR" smtClean="0"/>
              <a:pPr>
                <a:spcBef>
                  <a:spcPct val="0"/>
                </a:spcBef>
              </a:pPr>
              <a:t>35</a:t>
            </a:fld>
            <a:endParaRPr lang="fr-FR" altLang="fr-F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CBB225-5EA7-41D2-B9B8-78F239413FD7}" type="slidenum">
              <a:rPr lang="fr-FR" altLang="fr-FR" smtClean="0"/>
              <a:pPr>
                <a:spcBef>
                  <a:spcPct val="0"/>
                </a:spcBef>
              </a:pPr>
              <a:t>36</a:t>
            </a:fld>
            <a:endParaRPr lang="fr-FR" altLang="fr-F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1A0A973-965D-4DEF-9D5B-7C4974C6C983}" type="slidenum">
              <a:rPr lang="fr-FR" altLang="fr-FR" smtClean="0"/>
              <a:pPr>
                <a:spcBef>
                  <a:spcPct val="0"/>
                </a:spcBef>
              </a:pPr>
              <a:t>37</a:t>
            </a:fld>
            <a:endParaRPr lang="fr-FR" altLang="fr-F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DA79B0-A4D2-4822-9995-BC6A1675A101}" type="slidenum">
              <a:rPr lang="fr-FR" altLang="fr-FR" smtClean="0"/>
              <a:pPr>
                <a:spcBef>
                  <a:spcPct val="0"/>
                </a:spcBef>
              </a:pPr>
              <a:t>5</a:t>
            </a:fld>
            <a:endParaRPr lang="fr-FR" altLang="fr-FR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4FC567-221F-456A-B501-26C27072AD47}" type="slidenum">
              <a:rPr lang="fr-FR" altLang="fr-FR" smtClean="0"/>
              <a:pPr>
                <a:spcBef>
                  <a:spcPct val="0"/>
                </a:spcBef>
              </a:pPr>
              <a:t>6</a:t>
            </a:fld>
            <a:endParaRPr lang="fr-FR" altLang="fr-FR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984168-9F2B-409D-93DE-D5902B4CF76E}" type="slidenum">
              <a:rPr lang="fr-FR" altLang="fr-FR" smtClean="0"/>
              <a:pPr>
                <a:spcBef>
                  <a:spcPct val="0"/>
                </a:spcBef>
              </a:pPr>
              <a:t>7</a:t>
            </a:fld>
            <a:endParaRPr lang="fr-FR" altLang="fr-FR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0F1C27-3984-4E60-8CD0-B5E5BCA3CA96}" type="slidenum">
              <a:rPr lang="fr-FR" altLang="fr-FR" smtClean="0"/>
              <a:pPr>
                <a:spcBef>
                  <a:spcPct val="0"/>
                </a:spcBef>
              </a:pPr>
              <a:t>8</a:t>
            </a:fld>
            <a:endParaRPr lang="fr-FR" altLang="fr-FR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AFD1AE-0A76-4FD5-8EFC-2BA86B1217ED}" type="slidenum">
              <a:rPr lang="fr-FR" altLang="fr-FR" smtClean="0"/>
              <a:pPr>
                <a:spcBef>
                  <a:spcPct val="0"/>
                </a:spcBef>
              </a:pPr>
              <a:t>9</a:t>
            </a:fld>
            <a:endParaRPr lang="fr-FR" altLang="fr-FR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21042C-7FD3-4F8B-8E2D-531EB3C05895}" type="slidenum">
              <a:rPr lang="fr-FR" altLang="fr-FR" smtClean="0"/>
              <a:pPr>
                <a:spcBef>
                  <a:spcPct val="0"/>
                </a:spcBef>
              </a:pPr>
              <a:t>10</a:t>
            </a:fld>
            <a:endParaRPr lang="fr-FR" altLang="fr-FR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0287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4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4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4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4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471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343275" y="1828800"/>
            <a:ext cx="6772275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/>
              <a:t>Cliquez pour modifier le style du titre</a:t>
            </a:r>
          </a:p>
        </p:txBody>
      </p:sp>
      <p:sp>
        <p:nvSpPr>
          <p:cNvPr id="47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343275" y="4267200"/>
            <a:ext cx="6772275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fr-FR" noProof="0"/>
              <a:t>Cliquez pour modifier le style des sous-titres du masqu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514350" y="6248400"/>
            <a:ext cx="24003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5D4D5-E537-474F-9730-800352F9E80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94480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587DC-3AB5-41CD-A700-3926F8E6AAB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9418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458075" y="457200"/>
            <a:ext cx="2314575" cy="541020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14350" y="457200"/>
            <a:ext cx="6791325" cy="5410200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6458A-86F4-45A6-BC92-CE853F491E7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3181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514350" y="1981200"/>
            <a:ext cx="9258300" cy="3886200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54752-C311-405E-B667-5D0EFB88B4B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8133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219700" y="19812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219700" y="40005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6303C-16DA-4D3C-8DE6-A6961EB1A16C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912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4629150"/>
            <a:ext cx="2471737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594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logo-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150813"/>
            <a:ext cx="21272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Bandeau-logos-PP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4686300"/>
            <a:ext cx="460692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0310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_transparen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2474913"/>
            <a:ext cx="23368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4678363"/>
            <a:ext cx="2528887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98036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-tête de section">
    <p:bg>
      <p:bgPr>
        <a:solidFill>
          <a:srgbClr val="F8AA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5473700"/>
            <a:ext cx="156368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241154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n-tête de sectio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0"/>
            <a:ext cx="367665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543401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930921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En-tête de sec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146050"/>
            <a:ext cx="2573338" cy="700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49116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042680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B1BEF-2BCB-4E1F-8E60-37F15EBD052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37002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n-tête de section">
    <p:bg>
      <p:bgPr>
        <a:solidFill>
          <a:srgbClr val="40B1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39115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17989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En-tête de section">
    <p:bg>
      <p:bgPr>
        <a:solidFill>
          <a:srgbClr val="6A7A9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2519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0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527208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7898636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En-tête de section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5373688"/>
            <a:ext cx="1565275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6585142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jaun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jaun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560863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9588202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roug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roug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546735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37034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ordeaux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ordeaux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550703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5498850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turquois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turquois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56007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40666749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gris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gris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5307013"/>
            <a:ext cx="15636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826766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eu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55753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3834479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-61913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à coins arrondis 32"/>
          <p:cNvSpPr/>
          <p:nvPr/>
        </p:nvSpPr>
        <p:spPr>
          <a:xfrm>
            <a:off x="-246063" y="449263"/>
            <a:ext cx="3011488" cy="5937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4" name="ZoneTexte 33"/>
          <p:cNvSpPr txBox="1">
            <a:spLocks noChangeArrowheads="1"/>
          </p:cNvSpPr>
          <p:nvPr userDrawn="1"/>
        </p:nvSpPr>
        <p:spPr bwMode="auto">
          <a:xfrm>
            <a:off x="496888" y="496888"/>
            <a:ext cx="177958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chemeClr val="bg1"/>
                </a:solidFill>
                <a:latin typeface="Arial" panose="020B0604020202020204" pitchFamily="34" charset="0"/>
              </a:rPr>
              <a:t>SOMMAIRE</a:t>
            </a:r>
          </a:p>
        </p:txBody>
      </p:sp>
      <p:pic>
        <p:nvPicPr>
          <p:cNvPr id="35" name="Image 9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52450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9"/>
            <a:ext cx="9258300" cy="93982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10548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105497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4"/>
          </p:nvPr>
        </p:nvSpPr>
        <p:spPr>
          <a:xfrm>
            <a:off x="678657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7" name="Espace réservé du contenu 3"/>
          <p:cNvSpPr>
            <a:spLocks noGrp="1"/>
          </p:cNvSpPr>
          <p:nvPr>
            <p:ph sz="half" idx="15"/>
          </p:nvPr>
        </p:nvSpPr>
        <p:spPr>
          <a:xfrm>
            <a:off x="1105499" y="318758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texte 13"/>
          <p:cNvSpPr>
            <a:spLocks noGrp="1"/>
          </p:cNvSpPr>
          <p:nvPr>
            <p:ph type="body" sz="quarter" idx="16"/>
          </p:nvPr>
        </p:nvSpPr>
        <p:spPr>
          <a:xfrm>
            <a:off x="1105509" y="363909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texte 13"/>
          <p:cNvSpPr>
            <a:spLocks noGrp="1"/>
          </p:cNvSpPr>
          <p:nvPr>
            <p:ph type="body" sz="quarter" idx="17"/>
          </p:nvPr>
        </p:nvSpPr>
        <p:spPr>
          <a:xfrm>
            <a:off x="1105485" y="485077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contenu 3"/>
          <p:cNvSpPr>
            <a:spLocks noGrp="1"/>
          </p:cNvSpPr>
          <p:nvPr>
            <p:ph sz="half" idx="18"/>
          </p:nvPr>
        </p:nvSpPr>
        <p:spPr>
          <a:xfrm>
            <a:off x="1105475" y="4402045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contenu 3"/>
          <p:cNvSpPr>
            <a:spLocks noGrp="1"/>
          </p:cNvSpPr>
          <p:nvPr>
            <p:ph sz="half" idx="19"/>
          </p:nvPr>
        </p:nvSpPr>
        <p:spPr>
          <a:xfrm>
            <a:off x="604304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2" name="Espace réservé du contenu 3"/>
          <p:cNvSpPr>
            <a:spLocks noGrp="1"/>
          </p:cNvSpPr>
          <p:nvPr>
            <p:ph sz="half" idx="20"/>
          </p:nvPr>
        </p:nvSpPr>
        <p:spPr>
          <a:xfrm>
            <a:off x="6043046" y="3190366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contenu 3"/>
          <p:cNvSpPr>
            <a:spLocks noGrp="1"/>
          </p:cNvSpPr>
          <p:nvPr>
            <p:ph sz="half" idx="21"/>
          </p:nvPr>
        </p:nvSpPr>
        <p:spPr>
          <a:xfrm>
            <a:off x="6043046" y="439904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4" name="Espace réservé du texte 13"/>
          <p:cNvSpPr>
            <a:spLocks noGrp="1"/>
          </p:cNvSpPr>
          <p:nvPr>
            <p:ph type="body" sz="quarter" idx="22"/>
          </p:nvPr>
        </p:nvSpPr>
        <p:spPr>
          <a:xfrm>
            <a:off x="6043045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texte 13"/>
          <p:cNvSpPr>
            <a:spLocks noGrp="1"/>
          </p:cNvSpPr>
          <p:nvPr>
            <p:ph type="body" sz="quarter" idx="23"/>
          </p:nvPr>
        </p:nvSpPr>
        <p:spPr>
          <a:xfrm>
            <a:off x="6043045" y="3633896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6" name="Espace réservé du texte 13"/>
          <p:cNvSpPr>
            <a:spLocks noGrp="1"/>
          </p:cNvSpPr>
          <p:nvPr>
            <p:ph type="body" sz="quarter" idx="24"/>
          </p:nvPr>
        </p:nvSpPr>
        <p:spPr>
          <a:xfrm>
            <a:off x="6043056" y="484777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7" name="Espace réservé du texte 15"/>
          <p:cNvSpPr>
            <a:spLocks noGrp="1"/>
          </p:cNvSpPr>
          <p:nvPr>
            <p:ph type="body" sz="quarter" idx="25"/>
          </p:nvPr>
        </p:nvSpPr>
        <p:spPr>
          <a:xfrm>
            <a:off x="678657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8" name="Espace réservé du texte 15"/>
          <p:cNvSpPr>
            <a:spLocks noGrp="1"/>
          </p:cNvSpPr>
          <p:nvPr>
            <p:ph type="body" sz="quarter" idx="26"/>
          </p:nvPr>
        </p:nvSpPr>
        <p:spPr>
          <a:xfrm>
            <a:off x="678657" y="445787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9" name="Espace réservé du texte 15"/>
          <p:cNvSpPr>
            <a:spLocks noGrp="1"/>
          </p:cNvSpPr>
          <p:nvPr>
            <p:ph type="body" sz="quarter" idx="27"/>
          </p:nvPr>
        </p:nvSpPr>
        <p:spPr>
          <a:xfrm>
            <a:off x="5605775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0" name="Espace réservé du texte 15"/>
          <p:cNvSpPr>
            <a:spLocks noGrp="1"/>
          </p:cNvSpPr>
          <p:nvPr>
            <p:ph type="body" sz="quarter" idx="28"/>
          </p:nvPr>
        </p:nvSpPr>
        <p:spPr>
          <a:xfrm>
            <a:off x="5605775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1" name="Espace réservé du texte 15"/>
          <p:cNvSpPr>
            <a:spLocks noGrp="1"/>
          </p:cNvSpPr>
          <p:nvPr>
            <p:ph type="body" sz="quarter" idx="29"/>
          </p:nvPr>
        </p:nvSpPr>
        <p:spPr>
          <a:xfrm>
            <a:off x="5605775" y="4454867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6" name="Espace réservé du numéro de diapositive 8"/>
          <p:cNvSpPr>
            <a:spLocks noGrp="1"/>
          </p:cNvSpPr>
          <p:nvPr>
            <p:ph type="sldNum" sz="quarter" idx="3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0183635-83F9-4F9E-A382-6A0CDF4544D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256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8053B-5EBD-4618-A1DA-20DA676B4F0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15425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à coins arrondis 3"/>
          <p:cNvSpPr/>
          <p:nvPr userDrawn="1"/>
        </p:nvSpPr>
        <p:spPr>
          <a:xfrm>
            <a:off x="-411163" y="433388"/>
            <a:ext cx="5133976" cy="6445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age 8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50068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00471"/>
            <a:ext cx="9258300" cy="1143000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8B31B78D-E12D-4DD1-A178-50643305187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24440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 userDrawn="1"/>
        </p:nvSpPr>
        <p:spPr>
          <a:xfrm>
            <a:off x="-461963" y="412750"/>
            <a:ext cx="3894138" cy="681038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ZoneTexte 4"/>
          <p:cNvSpPr txBox="1">
            <a:spLocks noChangeArrowheads="1"/>
          </p:cNvSpPr>
          <p:nvPr userDrawn="1"/>
        </p:nvSpPr>
        <p:spPr bwMode="auto">
          <a:xfrm>
            <a:off x="514350" y="514350"/>
            <a:ext cx="189071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rgbClr val="FFFFFF"/>
                </a:solidFill>
                <a:latin typeface="Arial" panose="020B0604020202020204" pitchFamily="34" charset="0"/>
              </a:rPr>
              <a:t>TITRE 24 PT</a:t>
            </a:r>
          </a:p>
        </p:txBody>
      </p:sp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989638"/>
            <a:ext cx="1339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13699"/>
            <a:ext cx="9258300" cy="68024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4350" y="1600201"/>
            <a:ext cx="9258300" cy="4156904"/>
          </a:xfrm>
        </p:spPr>
        <p:txBody>
          <a:bodyPr>
            <a:normAutofit/>
          </a:bodyPr>
          <a:lstStyle>
            <a:lvl1pPr>
              <a:defRPr sz="1709"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93A482B4-AA5B-461B-8CFC-2F28E25BEBD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6894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97D4215-A8A7-467C-B5F9-5E0E65311363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116235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324" y="4800602"/>
            <a:ext cx="6172200" cy="566739"/>
          </a:xfrm>
        </p:spPr>
        <p:txBody>
          <a:bodyPr anchor="b"/>
          <a:lstStyle>
            <a:lvl1pPr algn="l">
              <a:defRPr sz="1899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038"/>
            </a:lvl1pPr>
            <a:lvl2pPr marL="434009" indent="0">
              <a:buNone/>
              <a:defRPr sz="2658"/>
            </a:lvl2pPr>
            <a:lvl3pPr marL="868017" indent="0">
              <a:buNone/>
              <a:defRPr sz="2278"/>
            </a:lvl3pPr>
            <a:lvl4pPr marL="1302026" indent="0">
              <a:buNone/>
              <a:defRPr sz="1899"/>
            </a:lvl4pPr>
            <a:lvl5pPr marL="1736034" indent="0">
              <a:buNone/>
              <a:defRPr sz="1899"/>
            </a:lvl5pPr>
            <a:lvl6pPr marL="2170043" indent="0">
              <a:buNone/>
              <a:defRPr sz="1899"/>
            </a:lvl6pPr>
            <a:lvl7pPr marL="2604051" indent="0">
              <a:buNone/>
              <a:defRPr sz="1899"/>
            </a:lvl7pPr>
            <a:lvl8pPr marL="3038060" indent="0">
              <a:buNone/>
              <a:defRPr sz="1899"/>
            </a:lvl8pPr>
            <a:lvl9pPr marL="3472068" indent="0">
              <a:buNone/>
              <a:defRPr sz="1899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324" y="5367340"/>
            <a:ext cx="6172200" cy="804863"/>
          </a:xfrm>
        </p:spPr>
        <p:txBody>
          <a:bodyPr/>
          <a:lstStyle>
            <a:lvl1pPr marL="0" indent="0">
              <a:buNone/>
              <a:defRPr sz="1329"/>
            </a:lvl1pPr>
            <a:lvl2pPr marL="434009" indent="0">
              <a:buNone/>
              <a:defRPr sz="1139"/>
            </a:lvl2pPr>
            <a:lvl3pPr marL="868017" indent="0">
              <a:buNone/>
              <a:defRPr sz="949"/>
            </a:lvl3pPr>
            <a:lvl4pPr marL="1302026" indent="0">
              <a:buNone/>
              <a:defRPr sz="855"/>
            </a:lvl4pPr>
            <a:lvl5pPr marL="1736034" indent="0">
              <a:buNone/>
              <a:defRPr sz="855"/>
            </a:lvl5pPr>
            <a:lvl6pPr marL="2170043" indent="0">
              <a:buNone/>
              <a:defRPr sz="855"/>
            </a:lvl6pPr>
            <a:lvl7pPr marL="2604051" indent="0">
              <a:buNone/>
              <a:defRPr sz="855"/>
            </a:lvl7pPr>
            <a:lvl8pPr marL="3038060" indent="0">
              <a:buNone/>
              <a:defRPr sz="855"/>
            </a:lvl8pPr>
            <a:lvl9pPr marL="3472068" indent="0">
              <a:buNone/>
              <a:defRPr sz="855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0DBF3848-1FB5-49F6-AE31-DEB7896364E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798752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97DEB-936C-420E-8116-1E96D74CF345}" type="datetimeFigureOut">
              <a:rPr lang="fr-FR"/>
              <a:pPr>
                <a:defRPr/>
              </a:pPr>
              <a:t>19/03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542D9-3259-4DEF-8CC2-7A2E0D3C8B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6994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E5ED6-5E55-482B-A9DB-5DB159E5A5D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8392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C01F-1477-4AAF-87F4-BE3C5E09506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8002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50295-2F7B-4E76-80CD-E00F8B244B8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0120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F3EB1-F13E-47E7-B03F-7F16C537C05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9428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AD9E8-7514-4C28-8FD6-9FC0399E8CE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6927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9353B-E467-4954-80C1-3BC89AAEC28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28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F5B6EEA1-00B8-42D4-A6A0-2A1B57BBF51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0287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4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92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4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457200"/>
            <a:ext cx="92583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981200"/>
            <a:ext cx="92583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6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et modifiez le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CF08A9-3E0B-4A7B-B529-52A47F4C295E}" type="datetimeFigureOut">
              <a:rPr lang="fr-FR"/>
              <a:pPr>
                <a:defRPr/>
              </a:pPr>
              <a:t>19/03/202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0DA2CFB-A30B-4D78-A998-552F89A8710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30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7" r:id="rId14"/>
    <p:sldLayoutId id="2147483888" r:id="rId15"/>
    <p:sldLayoutId id="2147483889" r:id="rId16"/>
    <p:sldLayoutId id="2147483890" r:id="rId17"/>
    <p:sldLayoutId id="2147483891" r:id="rId18"/>
    <p:sldLayoutId id="2147483892" r:id="rId19"/>
    <p:sldLayoutId id="2147483893" r:id="rId20"/>
    <p:sldLayoutId id="2147483894" r:id="rId21"/>
  </p:sldLayoutIdLst>
  <p:txStyles>
    <p:titleStyle>
      <a:lvl1pPr algn="ctr" defTabSz="4333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2pPr>
      <a:lvl3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3pPr>
      <a:lvl4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4pPr>
      <a:lvl5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5pPr>
      <a:lvl6pPr marL="434009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6pPr>
      <a:lvl7pPr marL="868017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7pPr>
      <a:lvl8pPr marL="1302026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8pPr>
      <a:lvl9pPr marL="1736034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25438" indent="-325438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3263" indent="-269875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84263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17650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952625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87047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6pPr>
      <a:lvl7pPr marL="2821055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7pPr>
      <a:lvl8pPr marL="3255064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8pPr>
      <a:lvl9pPr marL="3689073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1pPr>
      <a:lvl2pPr marL="434009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2pPr>
      <a:lvl3pPr marL="868017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3pPr>
      <a:lvl4pPr marL="1302026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4pPr>
      <a:lvl5pPr marL="1736034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5pPr>
      <a:lvl6pPr marL="2170043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6pPr>
      <a:lvl7pPr marL="2604051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7pPr>
      <a:lvl8pPr marL="303806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8pPr>
      <a:lvl9pPr marL="3472068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png"/><Relationship Id="rId5" Type="http://schemas.openxmlformats.org/officeDocument/2006/relationships/image" Target="../media/image50.wmf"/><Relationship Id="rId10" Type="http://schemas.openxmlformats.org/officeDocument/2006/relationships/image" Target="../media/image55.png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p.org.nz/drug-clearance/cylinder-mode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9.emf"/><Relationship Id="rId7" Type="http://schemas.openxmlformats.org/officeDocument/2006/relationships/image" Target="../media/image6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image" Target="../media/image50.wmf"/><Relationship Id="rId4" Type="http://schemas.openxmlformats.org/officeDocument/2006/relationships/image" Target="../media/image60.emf"/><Relationship Id="rId9" Type="http://schemas.openxmlformats.org/officeDocument/2006/relationships/image" Target="../media/image6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cp.org.nz/drug-clearance/cylinder-mode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re 1"/>
          <p:cNvSpPr>
            <a:spLocks noGrp="1"/>
          </p:cNvSpPr>
          <p:nvPr>
            <p:ph type="ctrTitle"/>
          </p:nvPr>
        </p:nvSpPr>
        <p:spPr>
          <a:xfrm>
            <a:off x="355600" y="1125538"/>
            <a:ext cx="7232650" cy="950912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80000"/>
              </a:lnSpc>
            </a:pPr>
            <a:r>
              <a:rPr lang="fr-FR" altLang="fr-FR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 des médicaments</a:t>
            </a:r>
          </a:p>
        </p:txBody>
      </p:sp>
      <p:sp>
        <p:nvSpPr>
          <p:cNvPr id="26627" name="Text Box 14"/>
          <p:cNvSpPr txBox="1">
            <a:spLocks noChangeArrowheads="1"/>
          </p:cNvSpPr>
          <p:nvPr/>
        </p:nvSpPr>
        <p:spPr bwMode="auto">
          <a:xfrm>
            <a:off x="5427663" y="5516563"/>
            <a:ext cx="18004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rs 2025</a:t>
            </a:r>
          </a:p>
        </p:txBody>
      </p:sp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>
          <a:xfrm>
            <a:off x="1471613" y="2781300"/>
            <a:ext cx="4441825" cy="584200"/>
          </a:xfrm>
        </p:spPr>
        <p:txBody>
          <a:bodyPr/>
          <a:lstStyle/>
          <a:p>
            <a:pPr defTabSz="434009">
              <a:defRPr/>
            </a:pPr>
            <a:r>
              <a:rPr lang="fr-FR" altLang="fr-FR" sz="2400" b="1" i="1" dirty="0">
                <a:solidFill>
                  <a:schemeClr val="tx2"/>
                </a:solidFill>
              </a:rPr>
              <a:t>Alain Bousquet-Mélou</a:t>
            </a:r>
            <a:endParaRPr lang="fr-FR" altLang="fr-FR" sz="1050" b="1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766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551113" y="2133600"/>
            <a:ext cx="193198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3211513" y="2641600"/>
            <a:ext cx="5097462" cy="3532188"/>
            <a:chOff x="351" y="1905"/>
            <a:chExt cx="2897" cy="1553"/>
          </a:xfrm>
        </p:grpSpPr>
        <p:sp>
          <p:nvSpPr>
            <p:cNvPr id="23561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2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3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4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5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6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7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8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9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0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1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2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3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4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5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6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7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9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0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3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9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90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1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2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3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4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5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6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7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8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0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599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23600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01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23602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03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23604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05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23606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07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23608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23609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610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11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12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13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14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23556" name="Text Box 59"/>
          <p:cNvSpPr txBox="1">
            <a:spLocks noChangeArrowheads="1"/>
          </p:cNvSpPr>
          <p:nvPr/>
        </p:nvSpPr>
        <p:spPr bwMode="auto">
          <a:xfrm>
            <a:off x="5072063" y="6165850"/>
            <a:ext cx="9096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sp>
        <p:nvSpPr>
          <p:cNvPr id="232508" name="Freeform 60"/>
          <p:cNvSpPr>
            <a:spLocks/>
          </p:cNvSpPr>
          <p:nvPr/>
        </p:nvSpPr>
        <p:spPr bwMode="auto">
          <a:xfrm>
            <a:off x="3621088" y="2663825"/>
            <a:ext cx="4464050" cy="3179763"/>
          </a:xfrm>
          <a:custGeom>
            <a:avLst/>
            <a:gdLst>
              <a:gd name="T0" fmla="*/ 2147483646 w 2812"/>
              <a:gd name="T1" fmla="*/ 2147483646 h 2003"/>
              <a:gd name="T2" fmla="*/ 2147483646 w 2812"/>
              <a:gd name="T3" fmla="*/ 2147483646 h 2003"/>
              <a:gd name="T4" fmla="*/ 2147483646 w 2812"/>
              <a:gd name="T5" fmla="*/ 2147483646 h 2003"/>
              <a:gd name="T6" fmla="*/ 2147483646 w 2812"/>
              <a:gd name="T7" fmla="*/ 2147483646 h 2003"/>
              <a:gd name="T8" fmla="*/ 2147483646 w 2812"/>
              <a:gd name="T9" fmla="*/ 2147483646 h 2003"/>
              <a:gd name="T10" fmla="*/ 2147483646 w 2812"/>
              <a:gd name="T11" fmla="*/ 2147483646 h 2003"/>
              <a:gd name="T12" fmla="*/ 2147483646 w 2812"/>
              <a:gd name="T13" fmla="*/ 2147483646 h 2003"/>
              <a:gd name="T14" fmla="*/ 2147483646 w 2812"/>
              <a:gd name="T15" fmla="*/ 2147483646 h 200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12" h="2003">
                <a:moveTo>
                  <a:pt x="29" y="2003"/>
                </a:moveTo>
                <a:cubicBezTo>
                  <a:pt x="30" y="1722"/>
                  <a:pt x="30" y="630"/>
                  <a:pt x="33" y="315"/>
                </a:cubicBezTo>
                <a:cubicBezTo>
                  <a:pt x="36" y="0"/>
                  <a:pt x="0" y="30"/>
                  <a:pt x="45" y="113"/>
                </a:cubicBezTo>
                <a:lnTo>
                  <a:pt x="301" y="815"/>
                </a:lnTo>
                <a:lnTo>
                  <a:pt x="575" y="1271"/>
                </a:lnTo>
                <a:lnTo>
                  <a:pt x="1137" y="1722"/>
                </a:lnTo>
                <a:lnTo>
                  <a:pt x="2812" y="1962"/>
                </a:lnTo>
                <a:lnTo>
                  <a:pt x="37" y="1962"/>
                </a:ln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558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1181100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latin typeface="Arial" charset="0"/>
              </a:rPr>
              <a:t>Méthode de mesure (2) :</a:t>
            </a:r>
          </a:p>
        </p:txBody>
      </p:sp>
      <p:sp>
        <p:nvSpPr>
          <p:cNvPr id="232512" name="Rectangle 64"/>
          <p:cNvSpPr>
            <a:spLocks noChangeArrowheads="1"/>
          </p:cNvSpPr>
          <p:nvPr/>
        </p:nvSpPr>
        <p:spPr bwMode="auto">
          <a:xfrm>
            <a:off x="5072063" y="3068638"/>
            <a:ext cx="3384550" cy="863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chemeClr val="accent2"/>
                </a:solidFill>
              </a:rPr>
              <a:t>AUC</a:t>
            </a:r>
            <a:r>
              <a:rPr lang="fr-FR" altLang="fr-FR" sz="3600" b="1" baseline="-25000">
                <a:solidFill>
                  <a:schemeClr val="accent2"/>
                </a:solidFill>
              </a:rPr>
              <a:t>(plasma, sa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3284538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2) Méthode de calcul :</a:t>
            </a:r>
          </a:p>
        </p:txBody>
      </p:sp>
      <p:sp>
        <p:nvSpPr>
          <p:cNvPr id="64" name="Rectangle 16"/>
          <p:cNvSpPr>
            <a:spLocks noChangeArrowheads="1"/>
          </p:cNvSpPr>
          <p:nvPr/>
        </p:nvSpPr>
        <p:spPr bwMode="auto">
          <a:xfrm>
            <a:off x="390525" y="1512888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1) Définition :</a:t>
            </a:r>
          </a:p>
        </p:txBody>
      </p:sp>
      <p:sp>
        <p:nvSpPr>
          <p:cNvPr id="65" name="Rectangle 62"/>
          <p:cNvSpPr>
            <a:spLocks noChangeArrowheads="1"/>
          </p:cNvSpPr>
          <p:nvPr/>
        </p:nvSpPr>
        <p:spPr bwMode="auto">
          <a:xfrm>
            <a:off x="390525" y="4797425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3) Modèle de clairance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6716713" y="3284538"/>
          <a:ext cx="2603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16713" y="3284538"/>
                        <a:ext cx="2603500" cy="1044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5233988" y="1512888"/>
          <a:ext cx="4095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33988" y="1512888"/>
                        <a:ext cx="4095750" cy="63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n modèle général pour la clairanc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7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29701" name="Rectangle 1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4346" name="Rectangle 19"/>
          <p:cNvSpPr>
            <a:spLocks noChangeArrowheads="1"/>
          </p:cNvSpPr>
          <p:nvPr/>
        </p:nvSpPr>
        <p:spPr bwMode="auto">
          <a:xfrm>
            <a:off x="390525" y="1181100"/>
            <a:ext cx="756126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vitesse d’extraction</a:t>
            </a:r>
          </a:p>
        </p:txBody>
      </p:sp>
      <p:grpSp>
        <p:nvGrpSpPr>
          <p:cNvPr id="146453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297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297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297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t 2"/>
          <p:cNvGraphicFramePr>
            <a:graphicFrameLocks noChangeAspect="1"/>
          </p:cNvGraphicFramePr>
          <p:nvPr/>
        </p:nvGraphicFramePr>
        <p:xfrm>
          <a:off x="379413" y="1916113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Équation" r:id="rId6" imgW="1803400" imgH="304800" progId="Equation.3">
                  <p:embed/>
                </p:oleObj>
              </mc:Choice>
              <mc:Fallback>
                <p:oleObj name="Équation" r:id="rId6" imgW="18034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9413" y="1916113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2135188" y="5661025"/>
          <a:ext cx="5651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Équation" r:id="rId12" imgW="2260600" imgH="317500" progId="Equation.3">
                  <p:embed/>
                </p:oleObj>
              </mc:Choice>
              <mc:Fallback>
                <p:oleObj name="Équation" r:id="rId12" imgW="2260600" imgH="317500" progId="Equation.3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5661025"/>
                        <a:ext cx="5651500" cy="7937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37" grpId="0" animBg="1"/>
      <p:bldP spid="1464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534988" y="2052638"/>
            <a:ext cx="62499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1. par rapport à la vitesse d'entrée :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1185863" y="3062288"/>
            <a:ext cx="4333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</a:t>
            </a: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7958138" y="3062288"/>
            <a:ext cx="8651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-E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5386388" y="4437063"/>
            <a:ext cx="48101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E</a:t>
            </a:r>
          </a:p>
        </p:txBody>
      </p:sp>
      <p:sp>
        <p:nvSpPr>
          <p:cNvPr id="31750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1752" name="Objet 1"/>
          <p:cNvGraphicFramePr>
            <a:graphicFrameLocks noChangeAspect="1"/>
          </p:cNvGraphicFramePr>
          <p:nvPr/>
        </p:nvGraphicFramePr>
        <p:xfrm>
          <a:off x="6707188" y="185261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07188" y="185261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5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1756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1761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1763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4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5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6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7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1762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Équation" r:id="rId7" imgW="507780" imgH="317362" progId="Equation.3">
                  <p:embed/>
                </p:oleObj>
              </mc:Choice>
              <mc:Fallback>
                <p:oleObj name="Équation" r:id="rId7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Équation" r:id="rId9" imgW="901309" imgH="317362" progId="Equation.3">
                  <p:embed/>
                </p:oleObj>
              </mc:Choice>
              <mc:Fallback>
                <p:oleObj name="Équation" r:id="rId9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912938" y="5518150"/>
          <a:ext cx="609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Équation" r:id="rId11" imgW="2438400" imgH="431800" progId="Equation.3">
                  <p:embed/>
                </p:oleObj>
              </mc:Choice>
              <mc:Fallback>
                <p:oleObj name="Équation" r:id="rId11" imgW="2438400" imgH="431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2938" y="5518150"/>
                        <a:ext cx="6096000" cy="1079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148488" grpId="0"/>
      <p:bldP spid="1484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534988" y="2052638"/>
            <a:ext cx="73390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2. par rapport à la concentration d'entrée :</a:t>
            </a:r>
          </a:p>
        </p:txBody>
      </p:sp>
      <p:sp>
        <p:nvSpPr>
          <p:cNvPr id="33795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3797" name="Objet 1"/>
          <p:cNvGraphicFramePr>
            <a:graphicFrameLocks noChangeAspect="1"/>
          </p:cNvGraphicFramePr>
          <p:nvPr/>
        </p:nvGraphicFramePr>
        <p:xfrm>
          <a:off x="7807325" y="2097088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Équation" r:id="rId4" imgW="228501" imgH="215806" progId="Equation.3">
                  <p:embed/>
                </p:oleObj>
              </mc:Choice>
              <mc:Fallback>
                <p:oleObj name="Équation" r:id="rId4" imgW="228501" imgH="215806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07325" y="2097088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799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800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3801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38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38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38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3246438" y="5676900"/>
          <a:ext cx="342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Équation" r:id="rId12" imgW="1371600" imgH="304800" progId="Equation.3">
                  <p:embed/>
                </p:oleObj>
              </mc:Choice>
              <mc:Fallback>
                <p:oleObj name="Équation" r:id="rId12" imgW="13716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46438" y="5676900"/>
                        <a:ext cx="3429000" cy="7620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6575" y="2990850"/>
          <a:ext cx="476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Équation" r:id="rId14" imgW="190417" imgH="304668" progId="Equation.3">
                  <p:embed/>
                </p:oleObj>
              </mc:Choice>
              <mc:Fallback>
                <p:oleObj name="Équation" r:id="rId14" imgW="190417" imgH="304668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6575" y="2990850"/>
                        <a:ext cx="476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616575" y="4325938"/>
          <a:ext cx="95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Équation" r:id="rId16" imgW="380835" imgH="304668" progId="Equation.3">
                  <p:embed/>
                </p:oleObj>
              </mc:Choice>
              <mc:Fallback>
                <p:oleObj name="Équation" r:id="rId16" imgW="380835" imgH="304668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16575" y="4325938"/>
                        <a:ext cx="95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8197850" y="2995613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Équation" r:id="rId18" imgW="609336" imgH="304668" progId="Equation.3">
                  <p:embed/>
                </p:oleObj>
              </mc:Choice>
              <mc:Fallback>
                <p:oleObj name="Équation" r:id="rId18" imgW="609336" imgH="304668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97850" y="2995613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243388" y="2063750"/>
            <a:ext cx="1817687" cy="6731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181350" y="3740150"/>
            <a:ext cx="3941763" cy="903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533900" y="2190750"/>
            <a:ext cx="1165225" cy="4667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Coeur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60750" y="3790950"/>
            <a:ext cx="3290888" cy="8270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rganes épurateur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(foie, rein, autres)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2203450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2493963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6061075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>
            <a:off x="6061075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2500313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2211388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7804150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8094663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217738" y="2825750"/>
            <a:ext cx="276225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7810500" y="2825750"/>
            <a:ext cx="277813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 flipH="1">
            <a:off x="2301875" y="4267200"/>
            <a:ext cx="879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2308225" y="2965450"/>
            <a:ext cx="0" cy="130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7997825" y="2978150"/>
            <a:ext cx="0" cy="1208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7218363" y="4191000"/>
            <a:ext cx="7858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5103813" y="4654550"/>
            <a:ext cx="0" cy="520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7430" name="Rectangle 25"/>
          <p:cNvSpPr>
            <a:spLocks noChangeArrowheads="1"/>
          </p:cNvSpPr>
          <p:nvPr/>
        </p:nvSpPr>
        <p:spPr bwMode="auto">
          <a:xfrm>
            <a:off x="390525" y="1181100"/>
            <a:ext cx="7632700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clairance corporelle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336800" y="5516563"/>
          <a:ext cx="546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Équation" r:id="rId4" imgW="2184400" imgH="330200" progId="Equation.3">
                  <p:embed/>
                </p:oleObj>
              </mc:Choice>
              <mc:Fallback>
                <p:oleObj name="Équation" r:id="rId4" imgW="2184400" imgH="3302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36800" y="5516563"/>
                        <a:ext cx="5461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>
            <a:extLst>
              <a:ext uri="{FF2B5EF4-FFF2-40B4-BE49-F238E27FC236}">
                <a16:creationId xmlns:a16="http://schemas.microsoft.com/office/drawing/2014/main" id="{08D1EDB2-75DF-42B7-839C-B9FFD1E418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3602619"/>
            <a:ext cx="2592288" cy="350289"/>
          </a:xfrm>
          <a:prstGeom prst="rect">
            <a:avLst/>
          </a:prstGeom>
          <a:blipFill>
            <a:blip r:embed="rId8"/>
            <a:stretch>
              <a:fillRect l="-188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08CB7CC-30F6-4C0D-BB0F-62F40849E8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3633397"/>
            <a:ext cx="2592288" cy="319511"/>
          </a:xfrm>
          <a:prstGeom prst="rect">
            <a:avLst/>
          </a:prstGeom>
          <a:blipFill>
            <a:blip r:embed="rId9"/>
            <a:stretch>
              <a:fillRect l="-3529" t="-11538" b="-2884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C02AA6AE-4156-4491-B347-0CB0A4F32C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4313266"/>
            <a:ext cx="2403673" cy="350289"/>
          </a:xfrm>
          <a:prstGeom prst="rect">
            <a:avLst/>
          </a:prstGeom>
          <a:blipFill>
            <a:blip r:embed="rId10"/>
            <a:stretch>
              <a:fillRect l="-279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C68C7D6-AB76-4F07-BF14-F91044186A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4344044"/>
            <a:ext cx="2807816" cy="340029"/>
          </a:xfrm>
          <a:prstGeom prst="rect">
            <a:avLst/>
          </a:prstGeom>
          <a:blipFill>
            <a:blip r:embed="rId11"/>
            <a:stretch>
              <a:fillRect l="-3254" t="-10909" b="-2363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1271708D-4432-4AB9-8A2C-73773999F1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5080033"/>
            <a:ext cx="3744416" cy="350289"/>
          </a:xfrm>
          <a:prstGeom prst="rect">
            <a:avLst/>
          </a:prstGeom>
          <a:blipFill>
            <a:blip r:embed="rId12"/>
            <a:stretch>
              <a:fillRect l="-2443" t="-8621" b="-25862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9991FA2-B7FE-480A-B64E-43672620D59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5110811"/>
            <a:ext cx="3434730" cy="350289"/>
          </a:xfrm>
          <a:prstGeom prst="rect">
            <a:avLst/>
          </a:prstGeom>
          <a:blipFill>
            <a:blip r:embed="rId13"/>
            <a:stretch>
              <a:fillRect l="-2660" t="-8621" b="-24138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247650" y="3789363"/>
            <a:ext cx="98647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lairance sera qualifiée de forte ou faible par comparaison à sa valeur maximale possible</a:t>
            </a:r>
          </a:p>
          <a:p>
            <a:pPr lvl="1" eaLnBrk="1" hangingPunct="1"/>
            <a:r>
              <a:rPr lang="fr-BE" altLang="fr-FR" sz="2400"/>
              <a:t> c’est-à-dire par le calcul du coefficient d’extraction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247650" y="5487988"/>
            <a:ext cx="986472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apacité d’extraction identique conduit à des valeurs de clairance différentes selon les espèces 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37894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37895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839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4657725" y="1196975"/>
            <a:ext cx="5262563" cy="5327650"/>
            <a:chOff x="1383" y="754"/>
            <a:chExt cx="2947" cy="3356"/>
          </a:xfrm>
        </p:grpSpPr>
        <p:grpSp>
          <p:nvGrpSpPr>
            <p:cNvPr id="39942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39988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39991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39993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999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39992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39989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9990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39943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39944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39945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39946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39953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39954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3995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39968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39969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39970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39971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39972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39973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39974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5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6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7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8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9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0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1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2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3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4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5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6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7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39956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39961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39962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39963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39964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39965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6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7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39957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8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9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39960" name="AutoShape 49"/>
                <p:cNvCxnSpPr>
                  <a:cxnSpLocks noChangeAspect="1" noChangeShapeType="1"/>
                  <a:stCxn id="39968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947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39951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39948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39949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sp>
        <p:nvSpPr>
          <p:cNvPr id="39939" name="Text Box 57"/>
          <p:cNvSpPr txBox="1">
            <a:spLocks noChangeArrowheads="1"/>
          </p:cNvSpPr>
          <p:nvPr/>
        </p:nvSpPr>
        <p:spPr bwMode="auto">
          <a:xfrm>
            <a:off x="174625" y="1484313"/>
            <a:ext cx="4032250" cy="1382712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Une organisation anatomique et fonctionnelle similaire</a:t>
            </a:r>
          </a:p>
        </p:txBody>
      </p:sp>
      <p:sp>
        <p:nvSpPr>
          <p:cNvPr id="39940" name="Rectangle 5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p:sp>
        <p:nvSpPr>
          <p:cNvPr id="39941" name="Text Box 60"/>
          <p:cNvSpPr txBox="1">
            <a:spLocks noChangeArrowheads="1"/>
          </p:cNvSpPr>
          <p:nvPr/>
        </p:nvSpPr>
        <p:spPr bwMode="auto">
          <a:xfrm>
            <a:off x="198438" y="1052513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Mammifèr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Elimination des médicaments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481388" y="2309813"/>
            <a:ext cx="340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chemeClr val="tx2"/>
                </a:solidFill>
              </a:rPr>
              <a:t>Organisme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2333625" y="4692650"/>
            <a:ext cx="1503363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Foie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750888" y="5516563"/>
            <a:ext cx="46688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Biotransformations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Excrétion biliaire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605588" y="4692650"/>
            <a:ext cx="174148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Reins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007100" y="5516563"/>
            <a:ext cx="4105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Excrétion urinaire</a:t>
            </a:r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 flipH="1">
            <a:off x="3271838" y="3068638"/>
            <a:ext cx="1108075" cy="1371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5618163" y="3068638"/>
            <a:ext cx="1108075" cy="1371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238125" y="2814638"/>
            <a:ext cx="2927350" cy="1444625"/>
            <a:chOff x="144" y="1872"/>
            <a:chExt cx="1776" cy="960"/>
          </a:xfrm>
        </p:grpSpPr>
        <p:sp>
          <p:nvSpPr>
            <p:cNvPr id="7185" name="Rectangle 13"/>
            <p:cNvSpPr>
              <a:spLocks noChangeArrowheads="1"/>
            </p:cNvSpPr>
            <p:nvPr/>
          </p:nvSpPr>
          <p:spPr bwMode="auto">
            <a:xfrm>
              <a:off x="336" y="2160"/>
              <a:ext cx="144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hépatique</a:t>
              </a:r>
              <a:endParaRPr lang="fr-FR" altLang="fr-FR" sz="3400" b="1">
                <a:solidFill>
                  <a:srgbClr val="A50021"/>
                </a:solidFill>
              </a:endParaRPr>
            </a:p>
          </p:txBody>
        </p:sp>
        <p:sp>
          <p:nvSpPr>
            <p:cNvPr id="7186" name="AutoShape 14"/>
            <p:cNvSpPr>
              <a:spLocks noChangeArrowheads="1"/>
            </p:cNvSpPr>
            <p:nvPr/>
          </p:nvSpPr>
          <p:spPr bwMode="auto">
            <a:xfrm flipH="1">
              <a:off x="144" y="1872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7088188" y="2814638"/>
            <a:ext cx="2927350" cy="1444625"/>
            <a:chOff x="3696" y="1488"/>
            <a:chExt cx="1776" cy="960"/>
          </a:xfrm>
        </p:grpSpPr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3936" y="1746"/>
              <a:ext cx="1392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rénale</a:t>
              </a:r>
              <a:endParaRPr lang="fr-FR" altLang="fr-FR" sz="3400" b="1">
                <a:solidFill>
                  <a:srgbClr val="009900"/>
                </a:solidFill>
              </a:endParaRPr>
            </a:p>
          </p:txBody>
        </p:sp>
        <p:sp>
          <p:nvSpPr>
            <p:cNvPr id="7184" name="AutoShape 17"/>
            <p:cNvSpPr>
              <a:spLocks noChangeArrowheads="1"/>
            </p:cNvSpPr>
            <p:nvPr/>
          </p:nvSpPr>
          <p:spPr bwMode="auto">
            <a:xfrm>
              <a:off x="3696" y="1488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63" name="Group 19"/>
          <p:cNvGrpSpPr>
            <a:grpSpLocks/>
          </p:cNvGrpSpPr>
          <p:nvPr/>
        </p:nvGrpSpPr>
        <p:grpSpPr bwMode="auto">
          <a:xfrm>
            <a:off x="6330950" y="938213"/>
            <a:ext cx="3797300" cy="1444625"/>
            <a:chOff x="3988" y="591"/>
            <a:chExt cx="2392" cy="910"/>
          </a:xfrm>
        </p:grpSpPr>
        <p:sp>
          <p:nvSpPr>
            <p:cNvPr id="7181" name="Rectangle 11"/>
            <p:cNvSpPr>
              <a:spLocks noChangeArrowheads="1"/>
            </p:cNvSpPr>
            <p:nvPr/>
          </p:nvSpPr>
          <p:spPr bwMode="auto">
            <a:xfrm>
              <a:off x="4087" y="819"/>
              <a:ext cx="224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clairance totale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ou corporelle</a:t>
              </a:r>
            </a:p>
          </p:txBody>
        </p:sp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3988" y="591"/>
              <a:ext cx="2392" cy="910"/>
            </a:xfrm>
            <a:prstGeom prst="wedgeEllipseCallout">
              <a:avLst>
                <a:gd name="adj1" fmla="val -66667"/>
                <a:gd name="adj2" fmla="val 4582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  <p:bldP spid="134150" grpId="0"/>
      <p:bldP spid="134151" grpId="0"/>
      <p:bldP spid="1341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23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30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261131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261132" name="Rectangle 12"/>
          <p:cNvSpPr>
            <a:spLocks noChangeArrowheads="1"/>
          </p:cNvSpPr>
          <p:nvPr/>
        </p:nvSpPr>
        <p:spPr bwMode="auto">
          <a:xfrm>
            <a:off x="3875088" y="2767013"/>
            <a:ext cx="1393825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0-116</a:t>
            </a:r>
          </a:p>
        </p:txBody>
      </p:sp>
      <p:sp useBgFill="1">
        <p:nvSpPr>
          <p:cNvPr id="261133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261134" name="Rectangle 14"/>
          <p:cNvSpPr>
            <a:spLocks noChangeArrowheads="1"/>
          </p:cNvSpPr>
          <p:nvPr/>
        </p:nvSpPr>
        <p:spPr bwMode="auto">
          <a:xfrm>
            <a:off x="6421438" y="276701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0-80</a:t>
            </a:r>
          </a:p>
        </p:txBody>
      </p:sp>
      <p:sp useBgFill="1">
        <p:nvSpPr>
          <p:cNvPr id="261135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261136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261137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261139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261140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261141" name="Rectangle 21"/>
          <p:cNvSpPr>
            <a:spLocks noChangeArrowheads="1"/>
          </p:cNvSpPr>
          <p:nvPr/>
        </p:nvSpPr>
        <p:spPr bwMode="auto">
          <a:xfrm>
            <a:off x="4054475" y="458946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0-58</a:t>
            </a:r>
          </a:p>
        </p:txBody>
      </p:sp>
      <p:sp useBgFill="1">
        <p:nvSpPr>
          <p:cNvPr id="261142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261143" name="Rectangle 23"/>
          <p:cNvSpPr>
            <a:spLocks noChangeArrowheads="1"/>
          </p:cNvSpPr>
          <p:nvPr/>
        </p:nvSpPr>
        <p:spPr bwMode="auto">
          <a:xfrm>
            <a:off x="6418263" y="4589463"/>
            <a:ext cx="1036637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5-40</a:t>
            </a:r>
          </a:p>
        </p:txBody>
      </p:sp>
      <p:sp useBgFill="1">
        <p:nvSpPr>
          <p:cNvPr id="261144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261145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>
        <p:nvSpPr>
          <p:cNvPr id="261155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42011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0"/>
                <a:stretch>
                  <a:fillRect l="-1656"/>
                </a:stretch>
              </a:blipFill>
            </p:spPr>
            <p:txBody>
              <a:bodyPr/>
              <a:lstStyle/>
              <a:p>
                <a14:m>
                  <m:oMath xmlns:m="http://schemas.openxmlformats.org/officeDocument/2006/math">
                    <a:fld id="{825F15A7-03F4-43D7-82C5-3E23DA2F108C}" type="mathplaceholder">
                      <a:rPr lang="en-GB" i="1" smtClean="0">
                        <a:noFill/>
                        <a:latin typeface="Cambria Math" panose="02040503050406030204" pitchFamily="18" charset="0"/>
                      </a:rPr>
                      <a:t>Tapez une équation ici.</a:t>
                    </a:fld>
                  </m:oMath>
                </a14:m>
                <a:r>
                  <a:rPr lang="en-GB" dirty="0">
                    <a:noFill/>
                  </a:rPr>
                  <a:t> uuuuuuuuuuuu</a:t>
                </a:r>
              </a:p>
            </p:txBody>
          </p:sp>
        </mc:Choice>
        <mc:Fallback xmlns="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nimBg="1"/>
      <p:bldP spid="261130" grpId="0" animBg="1"/>
      <p:bldP spid="261131" grpId="0" animBg="1"/>
      <p:bldP spid="261132" grpId="0" animBg="1"/>
      <p:bldP spid="261133" grpId="0" animBg="1"/>
      <p:bldP spid="261134" grpId="0" animBg="1"/>
      <p:bldP spid="261135" grpId="0" animBg="1"/>
      <p:bldP spid="261136" grpId="0" animBg="1"/>
      <p:bldP spid="261137" grpId="0" animBg="1"/>
      <p:bldP spid="261138" grpId="0"/>
      <p:bldP spid="261139" grpId="0" animBg="1"/>
      <p:bldP spid="261140" grpId="0" animBg="1"/>
      <p:bldP spid="261141" grpId="0" animBg="1"/>
      <p:bldP spid="261142" grpId="0" animBg="1"/>
      <p:bldP spid="261143" grpId="0" animBg="1"/>
      <p:bldP spid="261144" grpId="0" animBg="1"/>
      <p:bldP spid="261145" grpId="0" animBg="1"/>
      <p:bldP spid="261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28588" y="3235325"/>
            <a:ext cx="2190750" cy="32893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lairance totale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(ml/kg/min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oefficient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d'extractio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global (%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Temps de 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demi-vie (min)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2190750" y="2308225"/>
            <a:ext cx="177800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Penicil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6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0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05263" y="2308225"/>
            <a:ext cx="2112962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Gentamic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.7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A50021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75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6172200" y="2308225"/>
            <a:ext cx="257175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xytetracyc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4.0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4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60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8689975" y="2308225"/>
            <a:ext cx="1493838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Tylosine</a:t>
            </a: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2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19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54</a:t>
            </a:r>
          </a:p>
        </p:txBody>
      </p:sp>
      <p:pic>
        <p:nvPicPr>
          <p:cNvPr id="4403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812925"/>
            <a:ext cx="1014413" cy="74453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0" name="Rectangle 11"/>
          <p:cNvSpPr>
            <a:spLocks noChangeArrowheads="1"/>
          </p:cNvSpPr>
          <p:nvPr/>
        </p:nvSpPr>
        <p:spPr bwMode="auto">
          <a:xfrm>
            <a:off x="449263" y="333375"/>
            <a:ext cx="95900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entre clairances et temps de demi-vi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/>
      <p:bldP spid="160772" grpId="0" animBg="1"/>
      <p:bldP spid="160773" grpId="0" animBg="1"/>
      <p:bldP spid="1607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22250"/>
            <a:ext cx="9515475" cy="1295400"/>
          </a:xfrm>
        </p:spPr>
        <p:txBody>
          <a:bodyPr/>
          <a:lstStyle/>
          <a:p>
            <a:pPr defTabSz="762000" eaLnBrk="1" hangingPunct="1"/>
            <a:r>
              <a:rPr lang="fr-FR" altLang="fr-FR" sz="3300"/>
              <a:t>Le temps de demi-vie dépend du volume de distribution et de la clairance</a:t>
            </a:r>
          </a:p>
        </p:txBody>
      </p:sp>
      <p:grpSp>
        <p:nvGrpSpPr>
          <p:cNvPr id="329807" name="Group 79"/>
          <p:cNvGrpSpPr>
            <a:grpSpLocks/>
          </p:cNvGrpSpPr>
          <p:nvPr/>
        </p:nvGrpSpPr>
        <p:grpSpPr bwMode="auto">
          <a:xfrm>
            <a:off x="1543050" y="4733925"/>
            <a:ext cx="8366125" cy="1754188"/>
            <a:chOff x="972" y="2982"/>
            <a:chExt cx="5270" cy="1105"/>
          </a:xfrm>
        </p:grpSpPr>
        <p:sp>
          <p:nvSpPr>
            <p:cNvPr id="46157" name="Rectangle 3"/>
            <p:cNvSpPr>
              <a:spLocks noChangeArrowheads="1"/>
            </p:cNvSpPr>
            <p:nvPr/>
          </p:nvSpPr>
          <p:spPr bwMode="auto">
            <a:xfrm>
              <a:off x="972" y="2982"/>
              <a:ext cx="4813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/>
                <a:t>Distribution      importante		            faible</a:t>
              </a:r>
            </a:p>
            <a:p>
              <a:pPr>
                <a:lnSpc>
                  <a:spcPct val="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2800" b="1"/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FF9933"/>
                  </a:solidFill>
                </a:rPr>
                <a:t>Clairance              forte                            faible</a:t>
              </a:r>
            </a:p>
            <a:p>
              <a:pPr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demi-vie                              identique</a:t>
              </a:r>
              <a:endParaRPr lang="fr-FR" altLang="fr-FR" sz="2800" b="1"/>
            </a:p>
          </p:txBody>
        </p:sp>
        <p:sp>
          <p:nvSpPr>
            <p:cNvPr id="46158" name="Line 4"/>
            <p:cNvSpPr>
              <a:spLocks noChangeShapeType="1"/>
            </p:cNvSpPr>
            <p:nvPr/>
          </p:nvSpPr>
          <p:spPr bwMode="auto">
            <a:xfrm>
              <a:off x="2650" y="3884"/>
              <a:ext cx="968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9" name="Line 5"/>
            <p:cNvSpPr>
              <a:spLocks noChangeShapeType="1"/>
            </p:cNvSpPr>
            <p:nvPr/>
          </p:nvSpPr>
          <p:spPr bwMode="auto">
            <a:xfrm>
              <a:off x="5226" y="3884"/>
              <a:ext cx="1016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29806" name="Group 78"/>
          <p:cNvGrpSpPr>
            <a:grpSpLocks/>
          </p:cNvGrpSpPr>
          <p:nvPr/>
        </p:nvGrpSpPr>
        <p:grpSpPr bwMode="auto">
          <a:xfrm>
            <a:off x="3657600" y="2000250"/>
            <a:ext cx="6381750" cy="2787650"/>
            <a:chOff x="2304" y="1260"/>
            <a:chExt cx="4020" cy="1756"/>
          </a:xfrm>
        </p:grpSpPr>
        <p:sp>
          <p:nvSpPr>
            <p:cNvPr id="46093" name="Rectangle 6"/>
            <p:cNvSpPr>
              <a:spLocks noChangeArrowheads="1"/>
            </p:cNvSpPr>
            <p:nvPr/>
          </p:nvSpPr>
          <p:spPr bwMode="auto">
            <a:xfrm>
              <a:off x="2304" y="1260"/>
              <a:ext cx="500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4" name="Rectangle 7"/>
            <p:cNvSpPr>
              <a:spLocks noChangeArrowheads="1"/>
            </p:cNvSpPr>
            <p:nvPr/>
          </p:nvSpPr>
          <p:spPr bwMode="invGray">
            <a:xfrm>
              <a:off x="3580" y="1260"/>
              <a:ext cx="501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5" name="Line 8"/>
            <p:cNvSpPr>
              <a:spLocks noChangeShapeType="1"/>
            </p:cNvSpPr>
            <p:nvPr/>
          </p:nvSpPr>
          <p:spPr bwMode="auto">
            <a:xfrm>
              <a:off x="2680" y="1848"/>
              <a:ext cx="3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6" name="Line 9"/>
            <p:cNvSpPr>
              <a:spLocks noChangeShapeType="1"/>
            </p:cNvSpPr>
            <p:nvPr/>
          </p:nvSpPr>
          <p:spPr bwMode="auto">
            <a:xfrm flipH="1">
              <a:off x="2584" y="198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7" name="Line 10"/>
            <p:cNvSpPr>
              <a:spLocks noChangeShapeType="1"/>
            </p:cNvSpPr>
            <p:nvPr/>
          </p:nvSpPr>
          <p:spPr bwMode="auto">
            <a:xfrm>
              <a:off x="3464" y="183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8" name="Line 11"/>
            <p:cNvSpPr>
              <a:spLocks noChangeShapeType="1"/>
            </p:cNvSpPr>
            <p:nvPr/>
          </p:nvSpPr>
          <p:spPr bwMode="auto">
            <a:xfrm flipH="1">
              <a:off x="3361" y="1992"/>
              <a:ext cx="3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9" name="Oval 12"/>
            <p:cNvSpPr>
              <a:spLocks noChangeArrowheads="1"/>
            </p:cNvSpPr>
            <p:nvPr/>
          </p:nvSpPr>
          <p:spPr bwMode="auto">
            <a:xfrm>
              <a:off x="3032" y="2732"/>
              <a:ext cx="296" cy="1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0" name="Rectangle 13"/>
            <p:cNvSpPr>
              <a:spLocks noChangeArrowheads="1"/>
            </p:cNvSpPr>
            <p:nvPr/>
          </p:nvSpPr>
          <p:spPr bwMode="auto">
            <a:xfrm>
              <a:off x="4552" y="1264"/>
              <a:ext cx="501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1" name="Rectangle 14"/>
            <p:cNvSpPr>
              <a:spLocks noChangeArrowheads="1"/>
            </p:cNvSpPr>
            <p:nvPr/>
          </p:nvSpPr>
          <p:spPr bwMode="invGray">
            <a:xfrm>
              <a:off x="5825" y="1264"/>
              <a:ext cx="499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2" name="Line 15"/>
            <p:cNvSpPr>
              <a:spLocks noChangeShapeType="1"/>
            </p:cNvSpPr>
            <p:nvPr/>
          </p:nvSpPr>
          <p:spPr bwMode="auto">
            <a:xfrm>
              <a:off x="4928" y="1856"/>
              <a:ext cx="3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3" name="Line 16"/>
            <p:cNvSpPr>
              <a:spLocks noChangeShapeType="1"/>
            </p:cNvSpPr>
            <p:nvPr/>
          </p:nvSpPr>
          <p:spPr bwMode="auto">
            <a:xfrm flipH="1">
              <a:off x="4832" y="1992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4" name="Line 17"/>
            <p:cNvSpPr>
              <a:spLocks noChangeShapeType="1"/>
            </p:cNvSpPr>
            <p:nvPr/>
          </p:nvSpPr>
          <p:spPr bwMode="auto">
            <a:xfrm>
              <a:off x="5712" y="184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5" name="Line 18"/>
            <p:cNvSpPr>
              <a:spLocks noChangeShapeType="1"/>
            </p:cNvSpPr>
            <p:nvPr/>
          </p:nvSpPr>
          <p:spPr bwMode="auto">
            <a:xfrm flipH="1">
              <a:off x="5608" y="2000"/>
              <a:ext cx="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6" name="Oval 19"/>
            <p:cNvSpPr>
              <a:spLocks noChangeArrowheads="1"/>
            </p:cNvSpPr>
            <p:nvPr/>
          </p:nvSpPr>
          <p:spPr bwMode="auto">
            <a:xfrm>
              <a:off x="5444" y="2728"/>
              <a:ext cx="80" cy="6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7" name="Line 20"/>
            <p:cNvSpPr>
              <a:spLocks noChangeShapeType="1"/>
            </p:cNvSpPr>
            <p:nvPr/>
          </p:nvSpPr>
          <p:spPr bwMode="auto">
            <a:xfrm>
              <a:off x="3168" y="2784"/>
              <a:ext cx="0" cy="2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8" name="Line 21"/>
            <p:cNvSpPr>
              <a:spLocks noChangeShapeType="1"/>
            </p:cNvSpPr>
            <p:nvPr/>
          </p:nvSpPr>
          <p:spPr bwMode="auto">
            <a:xfrm>
              <a:off x="5488" y="280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9" name="Oval 22"/>
            <p:cNvSpPr>
              <a:spLocks noChangeArrowheads="1"/>
            </p:cNvSpPr>
            <p:nvPr/>
          </p:nvSpPr>
          <p:spPr bwMode="auto">
            <a:xfrm>
              <a:off x="2616" y="2156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0" name="Oval 23"/>
            <p:cNvSpPr>
              <a:spLocks noChangeArrowheads="1"/>
            </p:cNvSpPr>
            <p:nvPr/>
          </p:nvSpPr>
          <p:spPr bwMode="auto">
            <a:xfrm>
              <a:off x="2472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1" name="Oval 24"/>
            <p:cNvSpPr>
              <a:spLocks noChangeArrowheads="1"/>
            </p:cNvSpPr>
            <p:nvPr/>
          </p:nvSpPr>
          <p:spPr bwMode="auto">
            <a:xfrm>
              <a:off x="2664" y="15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2" name="Oval 25"/>
            <p:cNvSpPr>
              <a:spLocks noChangeArrowheads="1"/>
            </p:cNvSpPr>
            <p:nvPr/>
          </p:nvSpPr>
          <p:spPr bwMode="auto">
            <a:xfrm>
              <a:off x="2376" y="14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3" name="Oval 26"/>
            <p:cNvSpPr>
              <a:spLocks noChangeArrowheads="1"/>
            </p:cNvSpPr>
            <p:nvPr/>
          </p:nvSpPr>
          <p:spPr bwMode="auto">
            <a:xfrm>
              <a:off x="2400" y="2012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4" name="Oval 27"/>
            <p:cNvSpPr>
              <a:spLocks noChangeArrowheads="1"/>
            </p:cNvSpPr>
            <p:nvPr/>
          </p:nvSpPr>
          <p:spPr bwMode="auto">
            <a:xfrm>
              <a:off x="3108" y="16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5" name="Oval 28"/>
            <p:cNvSpPr>
              <a:spLocks noChangeArrowheads="1"/>
            </p:cNvSpPr>
            <p:nvPr/>
          </p:nvSpPr>
          <p:spPr bwMode="auto">
            <a:xfrm>
              <a:off x="3300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6" name="Oval 29"/>
            <p:cNvSpPr>
              <a:spLocks noChangeArrowheads="1"/>
            </p:cNvSpPr>
            <p:nvPr/>
          </p:nvSpPr>
          <p:spPr bwMode="auto">
            <a:xfrm>
              <a:off x="3168" y="218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7" name="Oval 30"/>
            <p:cNvSpPr>
              <a:spLocks noChangeArrowheads="1"/>
            </p:cNvSpPr>
            <p:nvPr/>
          </p:nvSpPr>
          <p:spPr bwMode="auto">
            <a:xfrm>
              <a:off x="3624" y="134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8" name="Oval 31"/>
            <p:cNvSpPr>
              <a:spLocks noChangeArrowheads="1"/>
            </p:cNvSpPr>
            <p:nvPr/>
          </p:nvSpPr>
          <p:spPr bwMode="auto">
            <a:xfrm>
              <a:off x="3852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9" name="Oval 32"/>
            <p:cNvSpPr>
              <a:spLocks noChangeArrowheads="1"/>
            </p:cNvSpPr>
            <p:nvPr/>
          </p:nvSpPr>
          <p:spPr bwMode="auto">
            <a:xfrm>
              <a:off x="3612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0" name="Oval 33"/>
            <p:cNvSpPr>
              <a:spLocks noChangeArrowheads="1"/>
            </p:cNvSpPr>
            <p:nvPr/>
          </p:nvSpPr>
          <p:spPr bwMode="auto">
            <a:xfrm>
              <a:off x="3828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1" name="Oval 34"/>
            <p:cNvSpPr>
              <a:spLocks noChangeArrowheads="1"/>
            </p:cNvSpPr>
            <p:nvPr/>
          </p:nvSpPr>
          <p:spPr bwMode="auto">
            <a:xfrm>
              <a:off x="3876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2" name="Oval 35"/>
            <p:cNvSpPr>
              <a:spLocks noChangeArrowheads="1"/>
            </p:cNvSpPr>
            <p:nvPr/>
          </p:nvSpPr>
          <p:spPr bwMode="auto">
            <a:xfrm>
              <a:off x="3936" y="189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3" name="Oval 36"/>
            <p:cNvSpPr>
              <a:spLocks noChangeArrowheads="1"/>
            </p:cNvSpPr>
            <p:nvPr/>
          </p:nvSpPr>
          <p:spPr bwMode="auto">
            <a:xfrm>
              <a:off x="3780" y="19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4" name="Oval 37"/>
            <p:cNvSpPr>
              <a:spLocks noChangeArrowheads="1"/>
            </p:cNvSpPr>
            <p:nvPr/>
          </p:nvSpPr>
          <p:spPr bwMode="auto">
            <a:xfrm>
              <a:off x="3948" y="20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5" name="Oval 38"/>
            <p:cNvSpPr>
              <a:spLocks noChangeArrowheads="1"/>
            </p:cNvSpPr>
            <p:nvPr/>
          </p:nvSpPr>
          <p:spPr bwMode="auto">
            <a:xfrm>
              <a:off x="3672" y="20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6" name="Oval 39"/>
            <p:cNvSpPr>
              <a:spLocks noChangeArrowheads="1"/>
            </p:cNvSpPr>
            <p:nvPr/>
          </p:nvSpPr>
          <p:spPr bwMode="auto">
            <a:xfrm>
              <a:off x="3696" y="2264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7" name="Oval 40"/>
            <p:cNvSpPr>
              <a:spLocks noChangeArrowheads="1"/>
            </p:cNvSpPr>
            <p:nvPr/>
          </p:nvSpPr>
          <p:spPr bwMode="auto">
            <a:xfrm>
              <a:off x="3816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8" name="Oval 41"/>
            <p:cNvSpPr>
              <a:spLocks noChangeArrowheads="1"/>
            </p:cNvSpPr>
            <p:nvPr/>
          </p:nvSpPr>
          <p:spPr bwMode="auto">
            <a:xfrm>
              <a:off x="3924" y="22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9" name="Oval 42"/>
            <p:cNvSpPr>
              <a:spLocks noChangeArrowheads="1"/>
            </p:cNvSpPr>
            <p:nvPr/>
          </p:nvSpPr>
          <p:spPr bwMode="auto">
            <a:xfrm>
              <a:off x="4764" y="156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0" name="Oval 43"/>
            <p:cNvSpPr>
              <a:spLocks noChangeArrowheads="1"/>
            </p:cNvSpPr>
            <p:nvPr/>
          </p:nvSpPr>
          <p:spPr bwMode="auto">
            <a:xfrm>
              <a:off x="5916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1" name="Oval 44"/>
            <p:cNvSpPr>
              <a:spLocks noChangeArrowheads="1"/>
            </p:cNvSpPr>
            <p:nvPr/>
          </p:nvSpPr>
          <p:spPr bwMode="auto">
            <a:xfrm>
              <a:off x="6144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2" name="Oval 45"/>
            <p:cNvSpPr>
              <a:spLocks noChangeArrowheads="1"/>
            </p:cNvSpPr>
            <p:nvPr/>
          </p:nvSpPr>
          <p:spPr bwMode="auto">
            <a:xfrm>
              <a:off x="6132" y="18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3" name="Oval 46"/>
            <p:cNvSpPr>
              <a:spLocks noChangeArrowheads="1"/>
            </p:cNvSpPr>
            <p:nvPr/>
          </p:nvSpPr>
          <p:spPr bwMode="auto">
            <a:xfrm>
              <a:off x="6060" y="21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4" name="Oval 47"/>
            <p:cNvSpPr>
              <a:spLocks noChangeArrowheads="1"/>
            </p:cNvSpPr>
            <p:nvPr/>
          </p:nvSpPr>
          <p:spPr bwMode="auto">
            <a:xfrm>
              <a:off x="5100" y="1328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5" name="Oval 48"/>
            <p:cNvSpPr>
              <a:spLocks noChangeArrowheads="1"/>
            </p:cNvSpPr>
            <p:nvPr/>
          </p:nvSpPr>
          <p:spPr bwMode="auto">
            <a:xfrm>
              <a:off x="5340" y="143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6" name="Oval 49"/>
            <p:cNvSpPr>
              <a:spLocks noChangeArrowheads="1"/>
            </p:cNvSpPr>
            <p:nvPr/>
          </p:nvSpPr>
          <p:spPr bwMode="auto">
            <a:xfrm>
              <a:off x="5580" y="13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7" name="Oval 50"/>
            <p:cNvSpPr>
              <a:spLocks noChangeArrowheads="1"/>
            </p:cNvSpPr>
            <p:nvPr/>
          </p:nvSpPr>
          <p:spPr bwMode="auto">
            <a:xfrm>
              <a:off x="5388" y="16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8" name="Oval 51"/>
            <p:cNvSpPr>
              <a:spLocks noChangeArrowheads="1"/>
            </p:cNvSpPr>
            <p:nvPr/>
          </p:nvSpPr>
          <p:spPr bwMode="auto">
            <a:xfrm>
              <a:off x="5568" y="154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9" name="Oval 52"/>
            <p:cNvSpPr>
              <a:spLocks noChangeArrowheads="1"/>
            </p:cNvSpPr>
            <p:nvPr/>
          </p:nvSpPr>
          <p:spPr bwMode="auto">
            <a:xfrm>
              <a:off x="5580" y="18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0" name="Oval 53"/>
            <p:cNvSpPr>
              <a:spLocks noChangeArrowheads="1"/>
            </p:cNvSpPr>
            <p:nvPr/>
          </p:nvSpPr>
          <p:spPr bwMode="auto">
            <a:xfrm>
              <a:off x="5124" y="15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1" name="Oval 54"/>
            <p:cNvSpPr>
              <a:spLocks noChangeArrowheads="1"/>
            </p:cNvSpPr>
            <p:nvPr/>
          </p:nvSpPr>
          <p:spPr bwMode="auto">
            <a:xfrm>
              <a:off x="5232" y="16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2" name="Oval 55"/>
            <p:cNvSpPr>
              <a:spLocks noChangeArrowheads="1"/>
            </p:cNvSpPr>
            <p:nvPr/>
          </p:nvSpPr>
          <p:spPr bwMode="auto">
            <a:xfrm>
              <a:off x="5400" y="17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3" name="Oval 56"/>
            <p:cNvSpPr>
              <a:spLocks noChangeArrowheads="1"/>
            </p:cNvSpPr>
            <p:nvPr/>
          </p:nvSpPr>
          <p:spPr bwMode="auto">
            <a:xfrm>
              <a:off x="5364" y="19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4" name="Oval 57"/>
            <p:cNvSpPr>
              <a:spLocks noChangeArrowheads="1"/>
            </p:cNvSpPr>
            <p:nvPr/>
          </p:nvSpPr>
          <p:spPr bwMode="auto">
            <a:xfrm>
              <a:off x="5436" y="207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5" name="Oval 58"/>
            <p:cNvSpPr>
              <a:spLocks noChangeArrowheads="1"/>
            </p:cNvSpPr>
            <p:nvPr/>
          </p:nvSpPr>
          <p:spPr bwMode="auto">
            <a:xfrm>
              <a:off x="5652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6" name="Oval 59"/>
            <p:cNvSpPr>
              <a:spLocks noChangeArrowheads="1"/>
            </p:cNvSpPr>
            <p:nvPr/>
          </p:nvSpPr>
          <p:spPr bwMode="auto">
            <a:xfrm>
              <a:off x="5136" y="206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7" name="Oval 60"/>
            <p:cNvSpPr>
              <a:spLocks noChangeArrowheads="1"/>
            </p:cNvSpPr>
            <p:nvPr/>
          </p:nvSpPr>
          <p:spPr bwMode="auto">
            <a:xfrm>
              <a:off x="5268" y="22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8" name="Oval 61"/>
            <p:cNvSpPr>
              <a:spLocks noChangeArrowheads="1"/>
            </p:cNvSpPr>
            <p:nvPr/>
          </p:nvSpPr>
          <p:spPr bwMode="auto">
            <a:xfrm>
              <a:off x="5520" y="22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9" name="Line 62"/>
            <p:cNvSpPr>
              <a:spLocks noChangeShapeType="1"/>
            </p:cNvSpPr>
            <p:nvPr/>
          </p:nvSpPr>
          <p:spPr bwMode="auto">
            <a:xfrm>
              <a:off x="2797" y="1262"/>
              <a:ext cx="7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0" name="Line 63"/>
            <p:cNvSpPr>
              <a:spLocks noChangeShapeType="1"/>
            </p:cNvSpPr>
            <p:nvPr/>
          </p:nvSpPr>
          <p:spPr bwMode="auto">
            <a:xfrm>
              <a:off x="2824" y="2424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1" name="Line 64"/>
            <p:cNvSpPr>
              <a:spLocks noChangeShapeType="1"/>
            </p:cNvSpPr>
            <p:nvPr/>
          </p:nvSpPr>
          <p:spPr bwMode="auto">
            <a:xfrm flipH="1">
              <a:off x="3380" y="2420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2" name="Line 65"/>
            <p:cNvSpPr>
              <a:spLocks noChangeShapeType="1"/>
            </p:cNvSpPr>
            <p:nvPr/>
          </p:nvSpPr>
          <p:spPr bwMode="auto">
            <a:xfrm>
              <a:off x="5061" y="1264"/>
              <a:ext cx="75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3" name="Freeform 66"/>
            <p:cNvSpPr>
              <a:spLocks noChangeArrowheads="1"/>
            </p:cNvSpPr>
            <p:nvPr/>
          </p:nvSpPr>
          <p:spPr bwMode="auto">
            <a:xfrm>
              <a:off x="5064" y="2416"/>
              <a:ext cx="234" cy="2"/>
            </a:xfrm>
            <a:custGeom>
              <a:avLst/>
              <a:gdLst>
                <a:gd name="T0" fmla="*/ 0 w 234"/>
                <a:gd name="T1" fmla="*/ 0 h 2"/>
                <a:gd name="T2" fmla="*/ 234 w 234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4" h="2">
                  <a:moveTo>
                    <a:pt x="0" y="0"/>
                  </a:moveTo>
                  <a:lnTo>
                    <a:pt x="234" y="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4" name="Line 67"/>
            <p:cNvSpPr>
              <a:spLocks noChangeShapeType="1"/>
            </p:cNvSpPr>
            <p:nvPr/>
          </p:nvSpPr>
          <p:spPr bwMode="auto">
            <a:xfrm flipH="1">
              <a:off x="5648" y="2420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5" name="Freeform 68"/>
            <p:cNvSpPr>
              <a:spLocks/>
            </p:cNvSpPr>
            <p:nvPr/>
          </p:nvSpPr>
          <p:spPr bwMode="auto">
            <a:xfrm>
              <a:off x="2920" y="2268"/>
              <a:ext cx="528" cy="522"/>
            </a:xfrm>
            <a:custGeom>
              <a:avLst/>
              <a:gdLst>
                <a:gd name="T0" fmla="*/ 0 w 528"/>
                <a:gd name="T1" fmla="*/ 0 h 522"/>
                <a:gd name="T2" fmla="*/ 102 w 528"/>
                <a:gd name="T3" fmla="*/ 258 h 522"/>
                <a:gd name="T4" fmla="*/ 102 w 528"/>
                <a:gd name="T5" fmla="*/ 522 h 522"/>
                <a:gd name="T6" fmla="*/ 174 w 528"/>
                <a:gd name="T7" fmla="*/ 462 h 522"/>
                <a:gd name="T8" fmla="*/ 288 w 528"/>
                <a:gd name="T9" fmla="*/ 450 h 522"/>
                <a:gd name="T10" fmla="*/ 372 w 528"/>
                <a:gd name="T11" fmla="*/ 474 h 522"/>
                <a:gd name="T12" fmla="*/ 408 w 528"/>
                <a:gd name="T13" fmla="*/ 516 h 522"/>
                <a:gd name="T14" fmla="*/ 408 w 528"/>
                <a:gd name="T15" fmla="*/ 252 h 522"/>
                <a:gd name="T16" fmla="*/ 528 w 528"/>
                <a:gd name="T17" fmla="*/ 12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28" h="522">
                  <a:moveTo>
                    <a:pt x="0" y="0"/>
                  </a:moveTo>
                  <a:lnTo>
                    <a:pt x="102" y="258"/>
                  </a:lnTo>
                  <a:lnTo>
                    <a:pt x="102" y="522"/>
                  </a:lnTo>
                  <a:lnTo>
                    <a:pt x="174" y="462"/>
                  </a:lnTo>
                  <a:lnTo>
                    <a:pt x="288" y="450"/>
                  </a:lnTo>
                  <a:lnTo>
                    <a:pt x="372" y="474"/>
                  </a:lnTo>
                  <a:lnTo>
                    <a:pt x="408" y="516"/>
                  </a:lnTo>
                  <a:lnTo>
                    <a:pt x="408" y="252"/>
                  </a:lnTo>
                  <a:lnTo>
                    <a:pt x="528" y="1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6" name="Freeform 69"/>
            <p:cNvSpPr>
              <a:spLocks/>
            </p:cNvSpPr>
            <p:nvPr/>
          </p:nvSpPr>
          <p:spPr bwMode="auto">
            <a:xfrm>
              <a:off x="5196" y="2298"/>
              <a:ext cx="540" cy="450"/>
            </a:xfrm>
            <a:custGeom>
              <a:avLst/>
              <a:gdLst>
                <a:gd name="T0" fmla="*/ 0 w 540"/>
                <a:gd name="T1" fmla="*/ 8 h 450"/>
                <a:gd name="T2" fmla="*/ 246 w 540"/>
                <a:gd name="T3" fmla="*/ 240 h 450"/>
                <a:gd name="T4" fmla="*/ 246 w 540"/>
                <a:gd name="T5" fmla="*/ 444 h 450"/>
                <a:gd name="T6" fmla="*/ 272 w 540"/>
                <a:gd name="T7" fmla="*/ 416 h 450"/>
                <a:gd name="T8" fmla="*/ 306 w 540"/>
                <a:gd name="T9" fmla="*/ 420 h 450"/>
                <a:gd name="T10" fmla="*/ 336 w 540"/>
                <a:gd name="T11" fmla="*/ 450 h 450"/>
                <a:gd name="T12" fmla="*/ 336 w 540"/>
                <a:gd name="T13" fmla="*/ 240 h 450"/>
                <a:gd name="T14" fmla="*/ 540 w 540"/>
                <a:gd name="T15" fmla="*/ 0 h 4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40" h="450">
                  <a:moveTo>
                    <a:pt x="0" y="8"/>
                  </a:moveTo>
                  <a:lnTo>
                    <a:pt x="246" y="240"/>
                  </a:lnTo>
                  <a:lnTo>
                    <a:pt x="246" y="444"/>
                  </a:lnTo>
                  <a:lnTo>
                    <a:pt x="272" y="416"/>
                  </a:lnTo>
                  <a:lnTo>
                    <a:pt x="306" y="420"/>
                  </a:lnTo>
                  <a:lnTo>
                    <a:pt x="336" y="450"/>
                  </a:lnTo>
                  <a:lnTo>
                    <a:pt x="336" y="240"/>
                  </a:lnTo>
                  <a:lnTo>
                    <a:pt x="54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6085" name="Group 77"/>
          <p:cNvGrpSpPr>
            <a:grpSpLocks/>
          </p:cNvGrpSpPr>
          <p:nvPr/>
        </p:nvGrpSpPr>
        <p:grpSpPr bwMode="auto">
          <a:xfrm>
            <a:off x="174625" y="2133600"/>
            <a:ext cx="3240088" cy="1512888"/>
            <a:chOff x="110" y="1434"/>
            <a:chExt cx="2041" cy="953"/>
          </a:xfrm>
        </p:grpSpPr>
        <p:grpSp>
          <p:nvGrpSpPr>
            <p:cNvPr id="46086" name="Group 70"/>
            <p:cNvGrpSpPr>
              <a:grpSpLocks/>
            </p:cNvGrpSpPr>
            <p:nvPr/>
          </p:nvGrpSpPr>
          <p:grpSpPr bwMode="auto">
            <a:xfrm>
              <a:off x="156" y="1434"/>
              <a:ext cx="1955" cy="839"/>
              <a:chOff x="1293" y="3558"/>
              <a:chExt cx="1883" cy="886"/>
            </a:xfrm>
          </p:grpSpPr>
          <p:sp>
            <p:nvSpPr>
              <p:cNvPr id="46088" name="Rectangle 71"/>
              <p:cNvSpPr>
                <a:spLocks noChangeArrowheads="1"/>
              </p:cNvSpPr>
              <p:nvPr/>
            </p:nvSpPr>
            <p:spPr bwMode="auto">
              <a:xfrm>
                <a:off x="1293" y="3830"/>
                <a:ext cx="703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7620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800" b="1">
                    <a:solidFill>
                      <a:srgbClr val="A50021"/>
                    </a:solidFill>
                  </a:rPr>
                  <a:t>t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 </a:t>
                </a:r>
                <a:r>
                  <a:rPr lang="fr-FR" altLang="fr-FR" sz="2600" b="1" baseline="-20000">
                    <a:solidFill>
                      <a:srgbClr val="A50021"/>
                    </a:solidFill>
                  </a:rPr>
                  <a:t>1/2   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= </a:t>
                </a:r>
              </a:p>
            </p:txBody>
          </p:sp>
          <p:grpSp>
            <p:nvGrpSpPr>
              <p:cNvPr id="46089" name="Group 72"/>
              <p:cNvGrpSpPr>
                <a:grpSpLocks/>
              </p:cNvGrpSpPr>
              <p:nvPr/>
            </p:nvGrpSpPr>
            <p:grpSpPr bwMode="auto">
              <a:xfrm>
                <a:off x="2074" y="3558"/>
                <a:ext cx="1102" cy="886"/>
                <a:chOff x="2074" y="3558"/>
                <a:chExt cx="1102" cy="886"/>
              </a:xfrm>
            </p:grpSpPr>
            <p:sp>
              <p:nvSpPr>
                <p:cNvPr id="46090" name="Rectangle 73"/>
                <p:cNvSpPr>
                  <a:spLocks noChangeArrowheads="1"/>
                </p:cNvSpPr>
                <p:nvPr/>
              </p:nvSpPr>
              <p:spPr bwMode="auto">
                <a:xfrm>
                  <a:off x="2113" y="3558"/>
                  <a:ext cx="1031" cy="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Ln2</a:t>
                  </a:r>
                  <a:r>
                    <a:rPr lang="fr-FR" altLang="fr-FR" sz="4800" b="1">
                      <a:solidFill>
                        <a:srgbClr val="A50021"/>
                      </a:solidFill>
                    </a:rPr>
                    <a:t> . </a:t>
                  </a:r>
                  <a:r>
                    <a:rPr lang="fr-FR" altLang="fr-FR" sz="2600" b="1">
                      <a:solidFill>
                        <a:srgbClr val="A50021"/>
                      </a:solidFill>
                    </a:rPr>
                    <a:t>Vd</a:t>
                  </a:r>
                </a:p>
              </p:txBody>
            </p:sp>
            <p:sp>
              <p:nvSpPr>
                <p:cNvPr id="46091" name="Rectangle 74"/>
                <p:cNvSpPr>
                  <a:spLocks noChangeArrowheads="1"/>
                </p:cNvSpPr>
                <p:nvPr/>
              </p:nvSpPr>
              <p:spPr bwMode="auto">
                <a:xfrm>
                  <a:off x="2115" y="4121"/>
                  <a:ext cx="835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Cl</a:t>
                  </a:r>
                  <a:r>
                    <a:rPr lang="fr-FR" altLang="fr-FR" sz="2600" b="1" baseline="-20000">
                      <a:solidFill>
                        <a:srgbClr val="A50021"/>
                      </a:solidFill>
                    </a:rPr>
                    <a:t>TOTALE</a:t>
                  </a:r>
                </a:p>
              </p:txBody>
            </p:sp>
            <p:sp>
              <p:nvSpPr>
                <p:cNvPr id="46092" name="Line 75"/>
                <p:cNvSpPr>
                  <a:spLocks noChangeShapeType="1"/>
                </p:cNvSpPr>
                <p:nvPr/>
              </p:nvSpPr>
              <p:spPr bwMode="auto">
                <a:xfrm>
                  <a:off x="2074" y="4080"/>
                  <a:ext cx="11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46087" name="Rectangle 76"/>
            <p:cNvSpPr>
              <a:spLocks noChangeArrowheads="1"/>
            </p:cNvSpPr>
            <p:nvPr/>
          </p:nvSpPr>
          <p:spPr bwMode="auto">
            <a:xfrm>
              <a:off x="110" y="1525"/>
              <a:ext cx="2041" cy="862"/>
            </a:xfrm>
            <a:prstGeom prst="rect">
              <a:avLst/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tilisation de la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390525" y="1412875"/>
            <a:ext cx="5976938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04" y="476672"/>
            <a:ext cx="9025004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62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hlinkClick r:id="rId3"/>
          </p:cNvPr>
          <p:cNvSpPr>
            <a:spLocks noChangeArrowheads="1"/>
          </p:cNvSpPr>
          <p:nvPr/>
        </p:nvSpPr>
        <p:spPr bwMode="auto">
          <a:xfrm>
            <a:off x="534988" y="3573016"/>
            <a:ext cx="9337300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 dirty="0"/>
              <a:t>https://www.icp.org.nz/drug-clearance/cylinder-model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blackWhite">
          <a:xfrm>
            <a:off x="4330700" y="4314825"/>
            <a:ext cx="976313" cy="12017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227263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Doses et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319088" y="1412875"/>
            <a:ext cx="597693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319088" y="2133600"/>
            <a:ext cx="8208962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adaptation individuelle des posologies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19088" y="5013325"/>
            <a:ext cx="93614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extrapolation interspécifique des posologi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771525" y="3068638"/>
          <a:ext cx="81803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Équation" r:id="rId4" imgW="2638287" imgH="390618" progId="Equation.3">
                  <p:embed/>
                </p:oleObj>
              </mc:Choice>
              <mc:Fallback>
                <p:oleObj name="Équation" r:id="rId4" imgW="2638287" imgH="39061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1525" y="3068638"/>
                        <a:ext cx="8180388" cy="14795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/>
      <p:bldP spid="2693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1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5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6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7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58379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58380" name="Rectangle 12"/>
          <p:cNvSpPr>
            <a:spLocks noChangeArrowheads="1"/>
          </p:cNvSpPr>
          <p:nvPr/>
        </p:nvSpPr>
        <p:spPr bwMode="auto">
          <a:xfrm>
            <a:off x="4156075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16</a:t>
            </a:r>
          </a:p>
        </p:txBody>
      </p:sp>
      <p:sp useBgFill="1">
        <p:nvSpPr>
          <p:cNvPr id="58381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58382" name="Rectangle 14"/>
          <p:cNvSpPr>
            <a:spLocks noChangeArrowheads="1"/>
          </p:cNvSpPr>
          <p:nvPr/>
        </p:nvSpPr>
        <p:spPr bwMode="auto">
          <a:xfrm>
            <a:off x="66230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0</a:t>
            </a:r>
          </a:p>
        </p:txBody>
      </p:sp>
      <p:sp useBgFill="1">
        <p:nvSpPr>
          <p:cNvPr id="58383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58384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58387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58388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58389" name="Rectangle 21"/>
          <p:cNvSpPr>
            <a:spLocks noChangeArrowheads="1"/>
          </p:cNvSpPr>
          <p:nvPr/>
        </p:nvSpPr>
        <p:spPr bwMode="auto">
          <a:xfrm>
            <a:off x="4256088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58390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58391" name="Rectangle 23"/>
          <p:cNvSpPr>
            <a:spLocks noChangeArrowheads="1"/>
          </p:cNvSpPr>
          <p:nvPr/>
        </p:nvSpPr>
        <p:spPr bwMode="auto">
          <a:xfrm>
            <a:off x="6619875" y="458946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0</a:t>
            </a:r>
          </a:p>
        </p:txBody>
      </p:sp>
      <p:sp useBgFill="1">
        <p:nvSpPr>
          <p:cNvPr id="58392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58393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 useBgFill="1">
        <p:nvSpPr>
          <p:cNvPr id="246810" name="Rectangle 26"/>
          <p:cNvSpPr>
            <a:spLocks noChangeArrowheads="1"/>
          </p:cNvSpPr>
          <p:nvPr/>
        </p:nvSpPr>
        <p:spPr bwMode="auto">
          <a:xfrm>
            <a:off x="-7938" y="6138863"/>
            <a:ext cx="1543051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ose /24h</a:t>
            </a:r>
            <a:endParaRPr lang="fr-FR" altLang="fr-FR" sz="1700" b="1">
              <a:solidFill>
                <a:srgbClr val="333399"/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g/kg)</a:t>
            </a:r>
          </a:p>
        </p:txBody>
      </p:sp>
      <p:sp useBgFill="1">
        <p:nvSpPr>
          <p:cNvPr id="246811" name="Rectangle 27"/>
          <p:cNvSpPr>
            <a:spLocks noChangeArrowheads="1"/>
          </p:cNvSpPr>
          <p:nvPr/>
        </p:nvSpPr>
        <p:spPr bwMode="auto">
          <a:xfrm>
            <a:off x="1658938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76</a:t>
            </a:r>
          </a:p>
        </p:txBody>
      </p:sp>
      <p:sp useBgFill="1">
        <p:nvSpPr>
          <p:cNvPr id="246812" name="Rectangle 28"/>
          <p:cNvSpPr>
            <a:spLocks noChangeArrowheads="1"/>
          </p:cNvSpPr>
          <p:nvPr/>
        </p:nvSpPr>
        <p:spPr bwMode="auto">
          <a:xfrm>
            <a:off x="2906713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5</a:t>
            </a:r>
          </a:p>
        </p:txBody>
      </p:sp>
      <p:sp useBgFill="1">
        <p:nvSpPr>
          <p:cNvPr id="246813" name="Rectangle 29"/>
          <p:cNvSpPr>
            <a:spLocks noChangeArrowheads="1"/>
          </p:cNvSpPr>
          <p:nvPr/>
        </p:nvSpPr>
        <p:spPr bwMode="auto">
          <a:xfrm>
            <a:off x="428942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4</a:t>
            </a:r>
          </a:p>
        </p:txBody>
      </p:sp>
      <p:sp useBgFill="1">
        <p:nvSpPr>
          <p:cNvPr id="246814" name="Rectangle 30"/>
          <p:cNvSpPr>
            <a:spLocks noChangeArrowheads="1"/>
          </p:cNvSpPr>
          <p:nvPr/>
        </p:nvSpPr>
        <p:spPr bwMode="auto">
          <a:xfrm>
            <a:off x="56007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62</a:t>
            </a:r>
          </a:p>
        </p:txBody>
      </p:sp>
      <p:sp useBgFill="1">
        <p:nvSpPr>
          <p:cNvPr id="246815" name="Rectangle 31"/>
          <p:cNvSpPr>
            <a:spLocks noChangeArrowheads="1"/>
          </p:cNvSpPr>
          <p:nvPr/>
        </p:nvSpPr>
        <p:spPr bwMode="auto">
          <a:xfrm>
            <a:off x="66548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246816" name="Rectangle 32"/>
          <p:cNvSpPr>
            <a:spLocks noChangeArrowheads="1"/>
          </p:cNvSpPr>
          <p:nvPr/>
        </p:nvSpPr>
        <p:spPr bwMode="auto">
          <a:xfrm>
            <a:off x="772477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4</a:t>
            </a:r>
          </a:p>
        </p:txBody>
      </p:sp>
      <p:sp useBgFill="1">
        <p:nvSpPr>
          <p:cNvPr id="246817" name="Rectangle 33"/>
          <p:cNvSpPr>
            <a:spLocks noChangeArrowheads="1"/>
          </p:cNvSpPr>
          <p:nvPr/>
        </p:nvSpPr>
        <p:spPr bwMode="auto">
          <a:xfrm>
            <a:off x="920115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6</a:t>
            </a:r>
          </a:p>
        </p:txBody>
      </p:sp>
      <p:sp>
        <p:nvSpPr>
          <p:cNvPr id="246818" name="Rectangle 34"/>
          <p:cNvSpPr>
            <a:spLocks noChangeArrowheads="1"/>
          </p:cNvSpPr>
          <p:nvPr/>
        </p:nvSpPr>
        <p:spPr bwMode="auto">
          <a:xfrm>
            <a:off x="39688" y="5373688"/>
            <a:ext cx="83439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doses par kg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pour obtenir la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même concentration cible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 =1 µg/mL</a:t>
            </a:r>
          </a:p>
        </p:txBody>
      </p:sp>
      <p:sp>
        <p:nvSpPr>
          <p:cNvPr id="58403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58404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Impact de l’espèce sur les posologies: les déb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0" grpId="0" animBg="1"/>
      <p:bldP spid="246811" grpId="0" animBg="1"/>
      <p:bldP spid="246812" grpId="0" animBg="1"/>
      <p:bldP spid="246813" grpId="0" animBg="1"/>
      <p:bldP spid="246814" grpId="0" animBg="1"/>
      <p:bldP spid="246815" grpId="0" animBg="1"/>
      <p:bldP spid="246816" grpId="0" animBg="1"/>
      <p:bldP spid="246817" grpId="0" animBg="1"/>
      <p:bldP spid="2468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24" name="Group 32"/>
          <p:cNvGraphicFramePr>
            <a:graphicFrameLocks noGrp="1"/>
          </p:cNvGraphicFramePr>
          <p:nvPr>
            <p:ph idx="1"/>
          </p:nvPr>
        </p:nvGraphicFramePr>
        <p:xfrm>
          <a:off x="365125" y="3141663"/>
          <a:ext cx="9721850" cy="2706688"/>
        </p:xfrm>
        <a:graphic>
          <a:graphicData uri="http://schemas.openxmlformats.org/drawingml/2006/table">
            <a:tbl>
              <a:tblPr/>
              <a:tblGrid>
                <a:gridCol w="153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3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98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35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spèc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Dose propos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n cliniq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Clair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(mL/kg/min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Dose calcul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Homm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1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14.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ien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5 - 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at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05 – 0.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.6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0.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585788" y="2189163"/>
            <a:ext cx="227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Morphine, IM</a:t>
            </a:r>
          </a:p>
        </p:txBody>
      </p:sp>
      <p:sp>
        <p:nvSpPr>
          <p:cNvPr id="60446" name="Text Box 31"/>
          <p:cNvSpPr txBox="1">
            <a:spLocks noChangeArrowheads="1"/>
          </p:cNvSpPr>
          <p:nvPr/>
        </p:nvSpPr>
        <p:spPr bwMode="auto">
          <a:xfrm>
            <a:off x="527050" y="1397000"/>
            <a:ext cx="787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Les doses sont proportionnelles aux clairances</a:t>
            </a:r>
          </a:p>
        </p:txBody>
      </p:sp>
      <p:sp>
        <p:nvSpPr>
          <p:cNvPr id="60447" name="Rectangle 3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La clairance totale ou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1525" y="2035175"/>
            <a:ext cx="8961438" cy="3194050"/>
          </a:xfrm>
        </p:spPr>
        <p:txBody>
          <a:bodyPr/>
          <a:lstStyle/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/>
          </a:p>
          <a:p>
            <a:pPr defTabSz="762000" eaLnBrk="1" hangingPunct="1">
              <a:buFont typeface="Wingdings" panose="05000000000000000000" pitchFamily="2" charset="2"/>
              <a:buNone/>
            </a:pPr>
            <a:r>
              <a:rPr lang="en-US" altLang="fr-FR"/>
              <a:t>			: </a:t>
            </a:r>
            <a:r>
              <a:rPr lang="en-US" altLang="fr-FR" sz="2800"/>
              <a:t>3 mg/kg/24 h	</a:t>
            </a:r>
          </a:p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 sz="2800"/>
          </a:p>
          <a:p>
            <a:pPr defTabSz="7620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fr-FR" sz="2800"/>
              <a:t>			: 		</a:t>
            </a:r>
            <a:r>
              <a:rPr lang="en-US" altLang="fr-FR" sz="4400">
                <a:solidFill>
                  <a:srgbClr val="FF9900"/>
                </a:solidFill>
              </a:rPr>
              <a:t>?</a:t>
            </a:r>
            <a:r>
              <a:rPr lang="en-US" altLang="fr-FR" sz="2800"/>
              <a:t>		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960438" y="5094288"/>
            <a:ext cx="234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chèvre = </a:t>
            </a:r>
          </a:p>
        </p:txBody>
      </p:sp>
      <p:sp>
        <p:nvSpPr>
          <p:cNvPr id="62469" name="Freeform 5"/>
          <p:cNvSpPr>
            <a:spLocks/>
          </p:cNvSpPr>
          <p:nvPr/>
        </p:nvSpPr>
        <p:spPr bwMode="auto">
          <a:xfrm>
            <a:off x="565150" y="2489200"/>
            <a:ext cx="1093788" cy="720725"/>
          </a:xfrm>
          <a:custGeom>
            <a:avLst/>
            <a:gdLst>
              <a:gd name="T0" fmla="*/ 2147483646 w 626"/>
              <a:gd name="T1" fmla="*/ 2147483646 h 404"/>
              <a:gd name="T2" fmla="*/ 2147483646 w 626"/>
              <a:gd name="T3" fmla="*/ 2147483646 h 404"/>
              <a:gd name="T4" fmla="*/ 2147483646 w 626"/>
              <a:gd name="T5" fmla="*/ 2147483646 h 404"/>
              <a:gd name="T6" fmla="*/ 2147483646 w 626"/>
              <a:gd name="T7" fmla="*/ 2147483646 h 404"/>
              <a:gd name="T8" fmla="*/ 2147483646 w 626"/>
              <a:gd name="T9" fmla="*/ 2147483646 h 404"/>
              <a:gd name="T10" fmla="*/ 2147483646 w 626"/>
              <a:gd name="T11" fmla="*/ 2147483646 h 404"/>
              <a:gd name="T12" fmla="*/ 2147483646 w 626"/>
              <a:gd name="T13" fmla="*/ 2147483646 h 404"/>
              <a:gd name="T14" fmla="*/ 2147483646 w 626"/>
              <a:gd name="T15" fmla="*/ 2147483646 h 404"/>
              <a:gd name="T16" fmla="*/ 2147483646 w 626"/>
              <a:gd name="T17" fmla="*/ 2147483646 h 404"/>
              <a:gd name="T18" fmla="*/ 2147483646 w 626"/>
              <a:gd name="T19" fmla="*/ 2147483646 h 404"/>
              <a:gd name="T20" fmla="*/ 2147483646 w 626"/>
              <a:gd name="T21" fmla="*/ 2147483646 h 404"/>
              <a:gd name="T22" fmla="*/ 2147483646 w 626"/>
              <a:gd name="T23" fmla="*/ 2147483646 h 404"/>
              <a:gd name="T24" fmla="*/ 2147483646 w 626"/>
              <a:gd name="T25" fmla="*/ 2147483646 h 404"/>
              <a:gd name="T26" fmla="*/ 2147483646 w 626"/>
              <a:gd name="T27" fmla="*/ 2147483646 h 404"/>
              <a:gd name="T28" fmla="*/ 2147483646 w 626"/>
              <a:gd name="T29" fmla="*/ 2147483646 h 404"/>
              <a:gd name="T30" fmla="*/ 2147483646 w 626"/>
              <a:gd name="T31" fmla="*/ 2147483646 h 404"/>
              <a:gd name="T32" fmla="*/ 2147483646 w 626"/>
              <a:gd name="T33" fmla="*/ 2147483646 h 404"/>
              <a:gd name="T34" fmla="*/ 2147483646 w 626"/>
              <a:gd name="T35" fmla="*/ 2147483646 h 404"/>
              <a:gd name="T36" fmla="*/ 2147483646 w 626"/>
              <a:gd name="T37" fmla="*/ 2147483646 h 404"/>
              <a:gd name="T38" fmla="*/ 2147483646 w 626"/>
              <a:gd name="T39" fmla="*/ 2147483646 h 404"/>
              <a:gd name="T40" fmla="*/ 2147483646 w 626"/>
              <a:gd name="T41" fmla="*/ 2147483646 h 404"/>
              <a:gd name="T42" fmla="*/ 2147483646 w 626"/>
              <a:gd name="T43" fmla="*/ 2147483646 h 404"/>
              <a:gd name="T44" fmla="*/ 2147483646 w 626"/>
              <a:gd name="T45" fmla="*/ 2147483646 h 404"/>
              <a:gd name="T46" fmla="*/ 2147483646 w 626"/>
              <a:gd name="T47" fmla="*/ 2147483646 h 404"/>
              <a:gd name="T48" fmla="*/ 2147483646 w 626"/>
              <a:gd name="T49" fmla="*/ 2147483646 h 404"/>
              <a:gd name="T50" fmla="*/ 2147483646 w 626"/>
              <a:gd name="T51" fmla="*/ 2147483646 h 404"/>
              <a:gd name="T52" fmla="*/ 2147483646 w 626"/>
              <a:gd name="T53" fmla="*/ 2147483646 h 404"/>
              <a:gd name="T54" fmla="*/ 2147483646 w 626"/>
              <a:gd name="T55" fmla="*/ 2147483646 h 404"/>
              <a:gd name="T56" fmla="*/ 2147483646 w 626"/>
              <a:gd name="T57" fmla="*/ 2147483646 h 404"/>
              <a:gd name="T58" fmla="*/ 2147483646 w 626"/>
              <a:gd name="T59" fmla="*/ 2147483646 h 404"/>
              <a:gd name="T60" fmla="*/ 2147483646 w 626"/>
              <a:gd name="T61" fmla="*/ 2147483646 h 404"/>
              <a:gd name="T62" fmla="*/ 2147483646 w 626"/>
              <a:gd name="T63" fmla="*/ 2147483646 h 404"/>
              <a:gd name="T64" fmla="*/ 2147483646 w 626"/>
              <a:gd name="T65" fmla="*/ 2147483646 h 404"/>
              <a:gd name="T66" fmla="*/ 2147483646 w 626"/>
              <a:gd name="T67" fmla="*/ 2147483646 h 404"/>
              <a:gd name="T68" fmla="*/ 2147483646 w 626"/>
              <a:gd name="T69" fmla="*/ 2147483646 h 404"/>
              <a:gd name="T70" fmla="*/ 2147483646 w 626"/>
              <a:gd name="T71" fmla="*/ 2147483646 h 40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26" h="404">
                <a:moveTo>
                  <a:pt x="0" y="128"/>
                </a:moveTo>
                <a:cubicBezTo>
                  <a:pt x="5" y="115"/>
                  <a:pt x="29" y="82"/>
                  <a:pt x="38" y="68"/>
                </a:cubicBezTo>
                <a:cubicBezTo>
                  <a:pt x="47" y="54"/>
                  <a:pt x="53" y="50"/>
                  <a:pt x="52" y="42"/>
                </a:cubicBezTo>
                <a:cubicBezTo>
                  <a:pt x="51" y="34"/>
                  <a:pt x="36" y="25"/>
                  <a:pt x="32" y="18"/>
                </a:cubicBezTo>
                <a:cubicBezTo>
                  <a:pt x="28" y="11"/>
                  <a:pt x="25" y="0"/>
                  <a:pt x="30" y="2"/>
                </a:cubicBezTo>
                <a:cubicBezTo>
                  <a:pt x="35" y="4"/>
                  <a:pt x="56" y="26"/>
                  <a:pt x="64" y="30"/>
                </a:cubicBezTo>
                <a:cubicBezTo>
                  <a:pt x="72" y="34"/>
                  <a:pt x="71" y="26"/>
                  <a:pt x="76" y="26"/>
                </a:cubicBezTo>
                <a:cubicBezTo>
                  <a:pt x="81" y="26"/>
                  <a:pt x="88" y="33"/>
                  <a:pt x="94" y="30"/>
                </a:cubicBezTo>
                <a:cubicBezTo>
                  <a:pt x="100" y="27"/>
                  <a:pt x="107" y="13"/>
                  <a:pt x="112" y="10"/>
                </a:cubicBezTo>
                <a:cubicBezTo>
                  <a:pt x="117" y="7"/>
                  <a:pt x="122" y="6"/>
                  <a:pt x="124" y="10"/>
                </a:cubicBezTo>
                <a:cubicBezTo>
                  <a:pt x="126" y="14"/>
                  <a:pt x="113" y="28"/>
                  <a:pt x="124" y="34"/>
                </a:cubicBezTo>
                <a:cubicBezTo>
                  <a:pt x="135" y="40"/>
                  <a:pt x="176" y="48"/>
                  <a:pt x="193" y="48"/>
                </a:cubicBezTo>
                <a:cubicBezTo>
                  <a:pt x="210" y="48"/>
                  <a:pt x="210" y="36"/>
                  <a:pt x="226" y="36"/>
                </a:cubicBezTo>
                <a:cubicBezTo>
                  <a:pt x="242" y="36"/>
                  <a:pt x="252" y="50"/>
                  <a:pt x="288" y="51"/>
                </a:cubicBezTo>
                <a:cubicBezTo>
                  <a:pt x="324" y="52"/>
                  <a:pt x="403" y="47"/>
                  <a:pt x="444" y="44"/>
                </a:cubicBezTo>
                <a:cubicBezTo>
                  <a:pt x="485" y="41"/>
                  <a:pt x="507" y="33"/>
                  <a:pt x="532" y="34"/>
                </a:cubicBezTo>
                <a:cubicBezTo>
                  <a:pt x="557" y="35"/>
                  <a:pt x="581" y="36"/>
                  <a:pt x="596" y="50"/>
                </a:cubicBezTo>
                <a:cubicBezTo>
                  <a:pt x="611" y="64"/>
                  <a:pt x="617" y="86"/>
                  <a:pt x="620" y="116"/>
                </a:cubicBezTo>
                <a:cubicBezTo>
                  <a:pt x="623" y="146"/>
                  <a:pt x="615" y="206"/>
                  <a:pt x="616" y="232"/>
                </a:cubicBezTo>
                <a:cubicBezTo>
                  <a:pt x="617" y="258"/>
                  <a:pt x="626" y="254"/>
                  <a:pt x="626" y="270"/>
                </a:cubicBezTo>
                <a:cubicBezTo>
                  <a:pt x="626" y="286"/>
                  <a:pt x="619" y="316"/>
                  <a:pt x="616" y="328"/>
                </a:cubicBezTo>
                <a:cubicBezTo>
                  <a:pt x="613" y="340"/>
                  <a:pt x="610" y="347"/>
                  <a:pt x="606" y="340"/>
                </a:cubicBezTo>
                <a:cubicBezTo>
                  <a:pt x="602" y="333"/>
                  <a:pt x="592" y="305"/>
                  <a:pt x="592" y="286"/>
                </a:cubicBezTo>
                <a:cubicBezTo>
                  <a:pt x="592" y="267"/>
                  <a:pt x="604" y="257"/>
                  <a:pt x="606" y="228"/>
                </a:cubicBezTo>
                <a:cubicBezTo>
                  <a:pt x="608" y="199"/>
                  <a:pt x="607" y="129"/>
                  <a:pt x="604" y="114"/>
                </a:cubicBezTo>
                <a:cubicBezTo>
                  <a:pt x="601" y="99"/>
                  <a:pt x="594" y="120"/>
                  <a:pt x="590" y="138"/>
                </a:cubicBezTo>
                <a:cubicBezTo>
                  <a:pt x="586" y="156"/>
                  <a:pt x="580" y="202"/>
                  <a:pt x="578" y="220"/>
                </a:cubicBezTo>
                <a:cubicBezTo>
                  <a:pt x="576" y="238"/>
                  <a:pt x="578" y="241"/>
                  <a:pt x="578" y="248"/>
                </a:cubicBezTo>
                <a:cubicBezTo>
                  <a:pt x="578" y="255"/>
                  <a:pt x="582" y="252"/>
                  <a:pt x="580" y="264"/>
                </a:cubicBezTo>
                <a:cubicBezTo>
                  <a:pt x="578" y="276"/>
                  <a:pt x="569" y="303"/>
                  <a:pt x="566" y="322"/>
                </a:cubicBezTo>
                <a:cubicBezTo>
                  <a:pt x="563" y="341"/>
                  <a:pt x="566" y="366"/>
                  <a:pt x="564" y="378"/>
                </a:cubicBezTo>
                <a:cubicBezTo>
                  <a:pt x="562" y="390"/>
                  <a:pt x="559" y="391"/>
                  <a:pt x="552" y="394"/>
                </a:cubicBezTo>
                <a:cubicBezTo>
                  <a:pt x="545" y="397"/>
                  <a:pt x="524" y="400"/>
                  <a:pt x="522" y="394"/>
                </a:cubicBezTo>
                <a:cubicBezTo>
                  <a:pt x="520" y="388"/>
                  <a:pt x="535" y="373"/>
                  <a:pt x="538" y="356"/>
                </a:cubicBezTo>
                <a:cubicBezTo>
                  <a:pt x="541" y="339"/>
                  <a:pt x="540" y="295"/>
                  <a:pt x="538" y="290"/>
                </a:cubicBezTo>
                <a:cubicBezTo>
                  <a:pt x="536" y="285"/>
                  <a:pt x="529" y="311"/>
                  <a:pt x="526" y="324"/>
                </a:cubicBezTo>
                <a:cubicBezTo>
                  <a:pt x="523" y="337"/>
                  <a:pt x="522" y="359"/>
                  <a:pt x="518" y="370"/>
                </a:cubicBezTo>
                <a:cubicBezTo>
                  <a:pt x="514" y="381"/>
                  <a:pt x="507" y="388"/>
                  <a:pt x="500" y="392"/>
                </a:cubicBezTo>
                <a:cubicBezTo>
                  <a:pt x="493" y="396"/>
                  <a:pt x="477" y="397"/>
                  <a:pt x="476" y="392"/>
                </a:cubicBezTo>
                <a:cubicBezTo>
                  <a:pt x="475" y="387"/>
                  <a:pt x="491" y="374"/>
                  <a:pt x="496" y="360"/>
                </a:cubicBezTo>
                <a:cubicBezTo>
                  <a:pt x="501" y="346"/>
                  <a:pt x="505" y="320"/>
                  <a:pt x="506" y="306"/>
                </a:cubicBezTo>
                <a:cubicBezTo>
                  <a:pt x="507" y="292"/>
                  <a:pt x="506" y="278"/>
                  <a:pt x="504" y="274"/>
                </a:cubicBezTo>
                <a:cubicBezTo>
                  <a:pt x="502" y="270"/>
                  <a:pt x="496" y="277"/>
                  <a:pt x="494" y="280"/>
                </a:cubicBezTo>
                <a:cubicBezTo>
                  <a:pt x="492" y="283"/>
                  <a:pt x="495" y="291"/>
                  <a:pt x="492" y="292"/>
                </a:cubicBezTo>
                <a:cubicBezTo>
                  <a:pt x="489" y="293"/>
                  <a:pt x="482" y="284"/>
                  <a:pt x="478" y="284"/>
                </a:cubicBezTo>
                <a:cubicBezTo>
                  <a:pt x="474" y="284"/>
                  <a:pt x="471" y="296"/>
                  <a:pt x="468" y="295"/>
                </a:cubicBezTo>
                <a:cubicBezTo>
                  <a:pt x="465" y="294"/>
                  <a:pt x="464" y="282"/>
                  <a:pt x="460" y="278"/>
                </a:cubicBezTo>
                <a:cubicBezTo>
                  <a:pt x="456" y="274"/>
                  <a:pt x="451" y="277"/>
                  <a:pt x="446" y="272"/>
                </a:cubicBezTo>
                <a:cubicBezTo>
                  <a:pt x="441" y="267"/>
                  <a:pt x="439" y="252"/>
                  <a:pt x="430" y="250"/>
                </a:cubicBezTo>
                <a:cubicBezTo>
                  <a:pt x="421" y="248"/>
                  <a:pt x="402" y="260"/>
                  <a:pt x="394" y="262"/>
                </a:cubicBezTo>
                <a:cubicBezTo>
                  <a:pt x="386" y="264"/>
                  <a:pt x="399" y="267"/>
                  <a:pt x="382" y="264"/>
                </a:cubicBezTo>
                <a:cubicBezTo>
                  <a:pt x="365" y="261"/>
                  <a:pt x="310" y="244"/>
                  <a:pt x="292" y="244"/>
                </a:cubicBezTo>
                <a:cubicBezTo>
                  <a:pt x="274" y="244"/>
                  <a:pt x="278" y="244"/>
                  <a:pt x="274" y="266"/>
                </a:cubicBezTo>
                <a:cubicBezTo>
                  <a:pt x="270" y="288"/>
                  <a:pt x="268" y="355"/>
                  <a:pt x="266" y="376"/>
                </a:cubicBezTo>
                <a:cubicBezTo>
                  <a:pt x="264" y="397"/>
                  <a:pt x="265" y="391"/>
                  <a:pt x="259" y="394"/>
                </a:cubicBezTo>
                <a:cubicBezTo>
                  <a:pt x="253" y="397"/>
                  <a:pt x="230" y="400"/>
                  <a:pt x="228" y="394"/>
                </a:cubicBezTo>
                <a:cubicBezTo>
                  <a:pt x="226" y="388"/>
                  <a:pt x="243" y="375"/>
                  <a:pt x="246" y="360"/>
                </a:cubicBezTo>
                <a:cubicBezTo>
                  <a:pt x="249" y="345"/>
                  <a:pt x="248" y="304"/>
                  <a:pt x="246" y="304"/>
                </a:cubicBezTo>
                <a:cubicBezTo>
                  <a:pt x="244" y="304"/>
                  <a:pt x="236" y="346"/>
                  <a:pt x="234" y="358"/>
                </a:cubicBezTo>
                <a:cubicBezTo>
                  <a:pt x="232" y="370"/>
                  <a:pt x="238" y="367"/>
                  <a:pt x="236" y="374"/>
                </a:cubicBezTo>
                <a:cubicBezTo>
                  <a:pt x="234" y="381"/>
                  <a:pt x="230" y="396"/>
                  <a:pt x="223" y="400"/>
                </a:cubicBezTo>
                <a:cubicBezTo>
                  <a:pt x="216" y="404"/>
                  <a:pt x="196" y="403"/>
                  <a:pt x="194" y="398"/>
                </a:cubicBezTo>
                <a:cubicBezTo>
                  <a:pt x="192" y="393"/>
                  <a:pt x="205" y="383"/>
                  <a:pt x="208" y="368"/>
                </a:cubicBezTo>
                <a:cubicBezTo>
                  <a:pt x="211" y="353"/>
                  <a:pt x="214" y="325"/>
                  <a:pt x="214" y="306"/>
                </a:cubicBezTo>
                <a:cubicBezTo>
                  <a:pt x="214" y="287"/>
                  <a:pt x="214" y="267"/>
                  <a:pt x="208" y="256"/>
                </a:cubicBezTo>
                <a:cubicBezTo>
                  <a:pt x="202" y="245"/>
                  <a:pt x="190" y="253"/>
                  <a:pt x="180" y="242"/>
                </a:cubicBezTo>
                <a:cubicBezTo>
                  <a:pt x="170" y="231"/>
                  <a:pt x="159" y="207"/>
                  <a:pt x="150" y="190"/>
                </a:cubicBezTo>
                <a:cubicBezTo>
                  <a:pt x="141" y="173"/>
                  <a:pt x="132" y="148"/>
                  <a:pt x="124" y="140"/>
                </a:cubicBezTo>
                <a:cubicBezTo>
                  <a:pt x="116" y="132"/>
                  <a:pt x="110" y="143"/>
                  <a:pt x="99" y="144"/>
                </a:cubicBezTo>
                <a:cubicBezTo>
                  <a:pt x="88" y="145"/>
                  <a:pt x="70" y="142"/>
                  <a:pt x="58" y="144"/>
                </a:cubicBezTo>
                <a:cubicBezTo>
                  <a:pt x="46" y="146"/>
                  <a:pt x="36" y="158"/>
                  <a:pt x="28" y="158"/>
                </a:cubicBezTo>
                <a:cubicBezTo>
                  <a:pt x="20" y="158"/>
                  <a:pt x="17" y="150"/>
                  <a:pt x="12" y="145"/>
                </a:cubicBezTo>
                <a:cubicBezTo>
                  <a:pt x="7" y="140"/>
                  <a:pt x="2" y="132"/>
                  <a:pt x="0" y="128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460750" y="4916488"/>
            <a:ext cx="6667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bovin (3mg/kg) x Cl chèvre (0.74L/kg/h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Cl bovin (0.17 L/kg/h)</a:t>
            </a:r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413125" y="5337175"/>
            <a:ext cx="652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527300" y="5988050"/>
            <a:ext cx="5630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b="1">
                <a:solidFill>
                  <a:schemeClr val="hlink"/>
                </a:solidFill>
              </a:rPr>
              <a:t>Dose chèvre = 13 mg/kg/24h</a:t>
            </a:r>
          </a:p>
        </p:txBody>
      </p:sp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841375" y="3735388"/>
            <a:ext cx="91440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5430838" y="4221163"/>
            <a:ext cx="27162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74 L/kg/h</a:t>
            </a: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5430838" y="2708275"/>
            <a:ext cx="27368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17 L/kg/h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679450" y="1484313"/>
            <a:ext cx="7567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Quelle dose de kétoprofène chez la chèvr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  <p:bldP spid="275462" grpId="0"/>
      <p:bldP spid="275464" grpId="0"/>
      <p:bldP spid="275466" grpId="0"/>
      <p:bldP spid="2754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2" descr="Une vache d'Aubr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2997200"/>
            <a:ext cx="2014537" cy="2381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587" name="Group 3"/>
          <p:cNvGrpSpPr>
            <a:grpSpLocks/>
          </p:cNvGrpSpPr>
          <p:nvPr/>
        </p:nvGrpSpPr>
        <p:grpSpPr bwMode="auto">
          <a:xfrm>
            <a:off x="5629275" y="2997200"/>
            <a:ext cx="3484563" cy="3168650"/>
            <a:chOff x="1882" y="663"/>
            <a:chExt cx="1951" cy="1996"/>
          </a:xfrm>
        </p:grpSpPr>
        <p:pic>
          <p:nvPicPr>
            <p:cNvPr id="64521" name="Picture 4" descr="goat brows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663"/>
              <a:ext cx="1943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2" name="Rectangle 5"/>
            <p:cNvSpPr>
              <a:spLocks noChangeArrowheads="1"/>
            </p:cNvSpPr>
            <p:nvPr/>
          </p:nvSpPr>
          <p:spPr bwMode="auto">
            <a:xfrm>
              <a:off x="1882" y="2205"/>
              <a:ext cx="1951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3" name="Rectangle 6"/>
            <p:cNvSpPr>
              <a:spLocks noChangeArrowheads="1"/>
            </p:cNvSpPr>
            <p:nvPr/>
          </p:nvSpPr>
          <p:spPr bwMode="auto">
            <a:xfrm>
              <a:off x="3379" y="663"/>
              <a:ext cx="454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4" name="Rectangle 7"/>
            <p:cNvSpPr>
              <a:spLocks noChangeArrowheads="1"/>
            </p:cNvSpPr>
            <p:nvPr/>
          </p:nvSpPr>
          <p:spPr bwMode="auto">
            <a:xfrm>
              <a:off x="1882" y="663"/>
              <a:ext cx="36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1236663" y="1916113"/>
            <a:ext cx="779462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Capacités enzymatiques chez la chèvre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Régime alimentaire : peigneur </a:t>
            </a:r>
            <a:r>
              <a:rPr lang="fr-FR" altLang="fr-FR" sz="2800" i="1">
                <a:solidFill>
                  <a:srgbClr val="333399"/>
                </a:solidFill>
                <a:latin typeface="Tahoma" panose="020B0604030504040204" pitchFamily="34" charset="0"/>
              </a:rPr>
              <a:t>vs</a:t>
            </a: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brouteur</a:t>
            </a:r>
          </a:p>
        </p:txBody>
      </p:sp>
      <p:sp>
        <p:nvSpPr>
          <p:cNvPr id="323593" name="Rectangle 9"/>
          <p:cNvSpPr>
            <a:spLocks noChangeArrowheads="1"/>
          </p:cNvSpPr>
          <p:nvPr/>
        </p:nvSpPr>
        <p:spPr bwMode="auto">
          <a:xfrm>
            <a:off x="463550" y="5375275"/>
            <a:ext cx="9409113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Espèce “mineure”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osologies des bovins :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sous-dosages fréquents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Echecs thérapeutiques /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Résistance aux ivermectines</a:t>
            </a:r>
          </a:p>
        </p:txBody>
      </p:sp>
      <p:sp>
        <p:nvSpPr>
          <p:cNvPr id="64518" name="Rectangle 10"/>
          <p:cNvSpPr>
            <a:spLocks noChangeArrowheads="1"/>
          </p:cNvSpPr>
          <p:nvPr/>
        </p:nvSpPr>
        <p:spPr bwMode="auto">
          <a:xfrm>
            <a:off x="519113" y="466725"/>
            <a:ext cx="9161462" cy="7302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4000"/>
              <a:t>Extrapolation interspécifique des doses</a:t>
            </a:r>
          </a:p>
        </p:txBody>
      </p: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63550" y="1341438"/>
            <a:ext cx="9264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Pourquoi la chèvre élimine plus que les bovins et ovins</a:t>
            </a:r>
          </a:p>
        </p:txBody>
      </p:sp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3919538" y="3660775"/>
            <a:ext cx="2073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Concentration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e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alcaloïdes tox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2" grpId="0"/>
      <p:bldP spid="323593" grpId="0"/>
      <p:bldP spid="3235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Flying Goats: photo of the 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25" y="2062163"/>
            <a:ext cx="347186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 descr="Flying Goats: photo of the 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989138"/>
            <a:ext cx="40068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http://i.imgur.com/lDt3nJ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549275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47650" y="4149725"/>
            <a:ext cx="9720263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Koala : régime folivore très spécialisé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Feuilles d’eucalyptus toxiques 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Posologies des médicaments chez le koala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Très faibles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biodisponibilités par voie orale : antibiotiques, anti-inflammatoires</a:t>
            </a:r>
            <a:endParaRPr lang="fr-FR" altLang="fr-FR" sz="2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9"/>
          <p:cNvSpPr>
            <a:spLocks noChangeArrowheads="1"/>
          </p:cNvSpPr>
          <p:nvPr/>
        </p:nvSpPr>
        <p:spPr bwMode="auto">
          <a:xfrm>
            <a:off x="1" y="1844774"/>
            <a:ext cx="10286999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ermet 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d’estimer chez un individu/une espèce particuliers (et non documentés) </a:t>
            </a:r>
            <a:r>
              <a:rPr lang="fr-FR" altLang="fr-FR" sz="2400" b="1" dirty="0">
                <a:solidFill>
                  <a:srgbClr val="A50021"/>
                </a:solidFill>
                <a:latin typeface="Tahoma" panose="020B0604030504040204" pitchFamily="34" charset="0"/>
              </a:rPr>
              <a:t>la dose qui assure la même exposition plasmatique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que: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l’espèce, pour l’adaptation individuell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une autre espèce, pour l’extrapolation à une autre espèc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2588" y="538163"/>
            <a:ext cx="9590087" cy="1079500"/>
          </a:xfrm>
          <a:prstGeom prst="rect">
            <a:avLst/>
          </a:prstGeom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defTabSz="762000" eaLnBrk="1" hangingPunct="1">
              <a:buFont typeface="Wingdings" pitchFamily="2" charset="2"/>
              <a:buNone/>
              <a:defRPr/>
            </a:pPr>
            <a:r>
              <a:rPr lang="fr-FR" altLang="fr-FR" sz="2800" kern="0" dirty="0">
                <a:solidFill>
                  <a:srgbClr val="A50021"/>
                </a:solidFill>
              </a:rPr>
              <a:t>Pour résumer : caractéristiques de l’extrapolation des doses sur la base des clairances</a:t>
            </a:r>
            <a:endParaRPr lang="fr-FR" altLang="fr-FR" sz="2800" kern="0" dirty="0"/>
          </a:p>
        </p:txBody>
      </p:sp>
      <p:grpSp>
        <p:nvGrpSpPr>
          <p:cNvPr id="69636" name="Groupe 8"/>
          <p:cNvGrpSpPr>
            <a:grpSpLocks/>
          </p:cNvGrpSpPr>
          <p:nvPr/>
        </p:nvGrpSpPr>
        <p:grpSpPr bwMode="auto">
          <a:xfrm>
            <a:off x="3213778" y="3999251"/>
            <a:ext cx="1801812" cy="1131888"/>
            <a:chOff x="6508775" y="1866106"/>
            <a:chExt cx="2979737" cy="1974850"/>
          </a:xfrm>
        </p:grpSpPr>
        <p:grpSp>
          <p:nvGrpSpPr>
            <p:cNvPr id="69642" name="Group 3"/>
            <p:cNvGrpSpPr>
              <a:grpSpLocks/>
            </p:cNvGrpSpPr>
            <p:nvPr/>
          </p:nvGrpSpPr>
          <p:grpSpPr bwMode="auto">
            <a:xfrm>
              <a:off x="6508775" y="2004219"/>
              <a:ext cx="2979737" cy="1836737"/>
              <a:chOff x="4339" y="1729"/>
              <a:chExt cx="1877" cy="1157"/>
            </a:xfrm>
          </p:grpSpPr>
          <p:sp>
            <p:nvSpPr>
              <p:cNvPr id="69644" name="Line 4"/>
              <p:cNvSpPr>
                <a:spLocks noChangeShapeType="1"/>
              </p:cNvSpPr>
              <p:nvPr/>
            </p:nvSpPr>
            <p:spPr bwMode="auto">
              <a:xfrm flipV="1">
                <a:off x="4346" y="1841"/>
                <a:ext cx="0" cy="10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5" name="Line 5"/>
              <p:cNvSpPr>
                <a:spLocks noChangeShapeType="1"/>
              </p:cNvSpPr>
              <p:nvPr/>
            </p:nvSpPr>
            <p:spPr bwMode="auto">
              <a:xfrm>
                <a:off x="4339" y="2884"/>
                <a:ext cx="18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6" name="Freeform 6" descr="blanc)"/>
              <p:cNvSpPr>
                <a:spLocks/>
              </p:cNvSpPr>
              <p:nvPr/>
            </p:nvSpPr>
            <p:spPr bwMode="auto">
              <a:xfrm>
                <a:off x="4364" y="1729"/>
                <a:ext cx="1404" cy="1147"/>
              </a:xfrm>
              <a:custGeom>
                <a:avLst/>
                <a:gdLst>
                  <a:gd name="T0" fmla="*/ 0 w 2113"/>
                  <a:gd name="T1" fmla="*/ 2 h 1824"/>
                  <a:gd name="T2" fmla="*/ 2 w 2113"/>
                  <a:gd name="T3" fmla="*/ 1 h 1824"/>
                  <a:gd name="T4" fmla="*/ 3 w 2113"/>
                  <a:gd name="T5" fmla="*/ 1 h 1824"/>
                  <a:gd name="T6" fmla="*/ 5 w 2113"/>
                  <a:gd name="T7" fmla="*/ 2 h 18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3" h="1824">
                    <a:moveTo>
                      <a:pt x="0" y="1824"/>
                    </a:moveTo>
                    <a:cubicBezTo>
                      <a:pt x="284" y="999"/>
                      <a:pt x="569" y="174"/>
                      <a:pt x="813" y="87"/>
                    </a:cubicBezTo>
                    <a:cubicBezTo>
                      <a:pt x="1057" y="0"/>
                      <a:pt x="1246" y="1010"/>
                      <a:pt x="1463" y="1299"/>
                    </a:cubicBezTo>
                    <a:cubicBezTo>
                      <a:pt x="1680" y="1588"/>
                      <a:pt x="1896" y="1706"/>
                      <a:pt x="2113" y="1824"/>
                    </a:cubicBezTo>
                  </a:path>
                </a:pathLst>
              </a:custGeom>
              <a:pattFill prst="dkVert">
                <a:fgClr>
                  <a:schemeClr val="accent2"/>
                </a:fgClr>
                <a:bgClr>
                  <a:schemeClr val="bg1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9643" name="Freeform 7" descr="blanc)"/>
            <p:cNvSpPr>
              <a:spLocks/>
            </p:cNvSpPr>
            <p:nvPr/>
          </p:nvSpPr>
          <p:spPr bwMode="auto">
            <a:xfrm>
              <a:off x="6534175" y="1866106"/>
              <a:ext cx="2243137" cy="1958975"/>
            </a:xfrm>
            <a:custGeom>
              <a:avLst/>
              <a:gdLst>
                <a:gd name="T0" fmla="*/ 0 w 2113"/>
                <a:gd name="T1" fmla="*/ 2147483646 h 1824"/>
                <a:gd name="T2" fmla="*/ 2147483646 w 2113"/>
                <a:gd name="T3" fmla="*/ 2147483646 h 1824"/>
                <a:gd name="T4" fmla="*/ 2147483646 w 2113"/>
                <a:gd name="T5" fmla="*/ 2147483646 h 1824"/>
                <a:gd name="T6" fmla="*/ 2147483646 w 2113"/>
                <a:gd name="T7" fmla="*/ 2147483646 h 18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3" h="1824">
                  <a:moveTo>
                    <a:pt x="0" y="1824"/>
                  </a:moveTo>
                  <a:cubicBezTo>
                    <a:pt x="284" y="999"/>
                    <a:pt x="569" y="174"/>
                    <a:pt x="813" y="87"/>
                  </a:cubicBezTo>
                  <a:cubicBezTo>
                    <a:pt x="1057" y="0"/>
                    <a:pt x="1246" y="1010"/>
                    <a:pt x="1463" y="1299"/>
                  </a:cubicBezTo>
                  <a:cubicBezTo>
                    <a:pt x="1680" y="1588"/>
                    <a:pt x="1896" y="1706"/>
                    <a:pt x="2113" y="18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chemeClr val="accent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445224"/>
            <a:ext cx="10443067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Ne permet pas de corriger une différence d’origine pharmacodynamiqu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Cette différence PD se répercutera sur les concentrations cibl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071295" y="4216233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Dose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≠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Dose 2</a:t>
            </a:r>
          </a:p>
        </p:txBody>
      </p:sp>
      <p:sp>
        <p:nvSpPr>
          <p:cNvPr id="12" name="Flèche droite 11"/>
          <p:cNvSpPr/>
          <p:nvPr/>
        </p:nvSpPr>
        <p:spPr>
          <a:xfrm>
            <a:off x="2176564" y="4538198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3" name="Flèche droite 12"/>
          <p:cNvSpPr/>
          <p:nvPr/>
        </p:nvSpPr>
        <p:spPr>
          <a:xfrm>
            <a:off x="6289383" y="4529774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7223817" y="4449922"/>
            <a:ext cx="1773237" cy="36988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Effet 1 = </a:t>
            </a:r>
            <a:r>
              <a:rPr lang="fr-FR" dirty="0">
                <a:solidFill>
                  <a:srgbClr val="A50021"/>
                </a:solidFill>
                <a:latin typeface="Arial" charset="0"/>
              </a:rPr>
              <a:t>Effet 2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FDBFE9CD-987E-49FB-841C-19F3C2CF2DFF}"/>
              </a:ext>
            </a:extLst>
          </p:cNvPr>
          <p:cNvSpPr txBox="1"/>
          <p:nvPr/>
        </p:nvSpPr>
        <p:spPr>
          <a:xfrm>
            <a:off x="5108508" y="4207809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onc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=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Conc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De la clairance corporelle au clairances d’organes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470150" y="1196975"/>
            <a:ext cx="5262563" cy="5327650"/>
            <a:chOff x="1383" y="754"/>
            <a:chExt cx="2947" cy="3356"/>
          </a:xfrm>
        </p:grpSpPr>
        <p:grpSp>
          <p:nvGrpSpPr>
            <p:cNvPr id="72707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72753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72756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72758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2759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72757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72754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72755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72708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72709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72710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72711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72718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72719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72720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72733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72734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72735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72736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72737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72738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72739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0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1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2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3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4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6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7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8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9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0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1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2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72721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72726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72727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72728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72729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72730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1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2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72722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3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4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72725" name="AutoShape 49"/>
                <p:cNvCxnSpPr>
                  <a:cxnSpLocks noChangeAspect="1" noChangeShapeType="1"/>
                  <a:stCxn id="72733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712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72716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72713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72714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5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3"/>
          <p:cNvSpPr>
            <a:spLocks noChangeArrowheads="1"/>
          </p:cNvSpPr>
          <p:nvPr/>
        </p:nvSpPr>
        <p:spPr bwMode="auto">
          <a:xfrm>
            <a:off x="390525" y="404813"/>
            <a:ext cx="89423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600">
                <a:solidFill>
                  <a:schemeClr val="tx2"/>
                </a:solidFill>
              </a:rPr>
              <a:t>De la clairance corporelle aux clairances d’organes</a:t>
            </a:r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268288" y="2924175"/>
            <a:ext cx="96488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principaux organes épurateurs sont </a:t>
            </a:r>
            <a:r>
              <a:rPr lang="fr-BE" altLang="fr-FR" sz="2400" b="1">
                <a:solidFill>
                  <a:srgbClr val="A50021"/>
                </a:solidFill>
              </a:rPr>
              <a:t>connectés en parallèle</a:t>
            </a:r>
          </a:p>
        </p:txBody>
      </p:sp>
      <p:sp>
        <p:nvSpPr>
          <p:cNvPr id="156697" name="Rectangle 25"/>
          <p:cNvSpPr>
            <a:spLocks noChangeArrowheads="1"/>
          </p:cNvSpPr>
          <p:nvPr/>
        </p:nvSpPr>
        <p:spPr bwMode="auto">
          <a:xfrm>
            <a:off x="268288" y="5068888"/>
            <a:ext cx="964882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clairances hépatique et rénale sont </a:t>
            </a:r>
            <a:r>
              <a:rPr lang="fr-BE" altLang="fr-FR" sz="2400" b="1">
                <a:solidFill>
                  <a:srgbClr val="A50021"/>
                </a:solidFill>
              </a:rPr>
              <a:t>additiv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309563" y="1773238"/>
          <a:ext cx="9802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Équation" r:id="rId4" imgW="4902200" imgH="241300" progId="Equation.3">
                  <p:embed/>
                </p:oleObj>
              </mc:Choice>
              <mc:Fallback>
                <p:oleObj name="Équation" r:id="rId4" imgW="4902200" imgH="2413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9563" y="1773238"/>
                        <a:ext cx="9802812" cy="4826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207963" y="3810000"/>
          <a:ext cx="10006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Équation" r:id="rId6" imgW="5003800" imgH="457200" progId="Equation.3">
                  <p:embed/>
                </p:oleObj>
              </mc:Choice>
              <mc:Fallback>
                <p:oleObj name="Équation" r:id="rId6" imgW="5003800" imgH="457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3" y="3810000"/>
                        <a:ext cx="10006012" cy="9144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849563" y="5805488"/>
          <a:ext cx="4722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Équation" r:id="rId8" imgW="1574800" imgH="241300" progId="Equation.3">
                  <p:embed/>
                </p:oleObj>
              </mc:Choice>
              <mc:Fallback>
                <p:oleObj name="Équation" r:id="rId8" imgW="1574800" imgH="241300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9563" y="5805488"/>
                        <a:ext cx="4722812" cy="7239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6" grpId="0"/>
      <p:bldP spid="1566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52700" y="1773238"/>
            <a:ext cx="2049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3211513" y="2205038"/>
            <a:ext cx="5108575" cy="3516312"/>
            <a:chOff x="351" y="1905"/>
            <a:chExt cx="2903" cy="1546"/>
          </a:xfrm>
        </p:grpSpPr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8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2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3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4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7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9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2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3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5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6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7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8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9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0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1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2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3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4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5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6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7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8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9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0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1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2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3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14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11315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16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11317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18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11319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0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11321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2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11323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11324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25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26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27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8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9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8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11268" name="Text Box 59"/>
          <p:cNvSpPr txBox="1">
            <a:spLocks noChangeArrowheads="1"/>
          </p:cNvSpPr>
          <p:nvPr/>
        </p:nvSpPr>
        <p:spPr bwMode="auto">
          <a:xfrm>
            <a:off x="5057775" y="56292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grpSp>
        <p:nvGrpSpPr>
          <p:cNvPr id="230460" name="Group 60"/>
          <p:cNvGrpSpPr>
            <a:grpSpLocks/>
          </p:cNvGrpSpPr>
          <p:nvPr/>
        </p:nvGrpSpPr>
        <p:grpSpPr bwMode="auto">
          <a:xfrm>
            <a:off x="4089400" y="2847975"/>
            <a:ext cx="4960938" cy="2466975"/>
            <a:chOff x="2290" y="1794"/>
            <a:chExt cx="2778" cy="1554"/>
          </a:xfrm>
        </p:grpSpPr>
        <p:sp>
          <p:nvSpPr>
            <p:cNvPr id="11271" name="Line 61"/>
            <p:cNvSpPr>
              <a:spLocks noChangeShapeType="1"/>
            </p:cNvSpPr>
            <p:nvPr/>
          </p:nvSpPr>
          <p:spPr bwMode="auto">
            <a:xfrm>
              <a:off x="2290" y="2205"/>
              <a:ext cx="46" cy="18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2" name="Line 62"/>
            <p:cNvSpPr>
              <a:spLocks noChangeShapeType="1"/>
            </p:cNvSpPr>
            <p:nvPr/>
          </p:nvSpPr>
          <p:spPr bwMode="auto">
            <a:xfrm>
              <a:off x="2553" y="2659"/>
              <a:ext cx="146" cy="22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3" name="Line 63"/>
            <p:cNvSpPr>
              <a:spLocks noChangeShapeType="1"/>
            </p:cNvSpPr>
            <p:nvPr/>
          </p:nvSpPr>
          <p:spPr bwMode="auto">
            <a:xfrm>
              <a:off x="3016" y="3104"/>
              <a:ext cx="182" cy="1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4" name="Line 64"/>
            <p:cNvSpPr>
              <a:spLocks noChangeShapeType="1"/>
            </p:cNvSpPr>
            <p:nvPr/>
          </p:nvSpPr>
          <p:spPr bwMode="auto">
            <a:xfrm>
              <a:off x="3787" y="3303"/>
              <a:ext cx="227" cy="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5" name="Text Box 65"/>
            <p:cNvSpPr txBox="1">
              <a:spLocks noChangeArrowheads="1"/>
            </p:cNvSpPr>
            <p:nvPr/>
          </p:nvSpPr>
          <p:spPr bwMode="auto">
            <a:xfrm>
              <a:off x="3094" y="1794"/>
              <a:ext cx="19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969" tIns="48984" rIns="97969" bIns="48984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Vitesse de décroissanc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des concentrations</a:t>
              </a:r>
            </a:p>
          </p:txBody>
        </p:sp>
      </p:grpSp>
      <p:sp>
        <p:nvSpPr>
          <p:cNvPr id="11270" name="Rectangle 6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79450" y="4724400"/>
            <a:ext cx="79787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2600" dirty="0">
                <a:solidFill>
                  <a:schemeClr val="bg2"/>
                </a:solidFill>
              </a:rPr>
              <a:t> vitesse instantanée (X est la quantité de substance)</a:t>
            </a:r>
          </a:p>
        </p:txBody>
      </p:sp>
      <p:grpSp>
        <p:nvGrpSpPr>
          <p:cNvPr id="138258" name="Group 18"/>
          <p:cNvGrpSpPr>
            <a:grpSpLocks/>
          </p:cNvGrpSpPr>
          <p:nvPr/>
        </p:nvGrpSpPr>
        <p:grpSpPr bwMode="auto">
          <a:xfrm>
            <a:off x="2078038" y="3270250"/>
            <a:ext cx="6702425" cy="1135063"/>
            <a:chOff x="1309" y="2060"/>
            <a:chExt cx="4222" cy="715"/>
          </a:xfrm>
        </p:grpSpPr>
        <p:sp>
          <p:nvSpPr>
            <p:cNvPr id="13324" name="Rectangle 4"/>
            <p:cNvSpPr>
              <a:spLocks noChangeArrowheads="1"/>
            </p:cNvSpPr>
            <p:nvPr/>
          </p:nvSpPr>
          <p:spPr bwMode="auto">
            <a:xfrm>
              <a:off x="1309" y="2236"/>
              <a:ext cx="132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5" name="Rectangle 5"/>
            <p:cNvSpPr>
              <a:spLocks noChangeArrowheads="1"/>
            </p:cNvSpPr>
            <p:nvPr/>
          </p:nvSpPr>
          <p:spPr bwMode="auto">
            <a:xfrm>
              <a:off x="2702" y="2060"/>
              <a:ext cx="2829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vitesse d'élimination</a:t>
              </a:r>
            </a:p>
          </p:txBody>
        </p:sp>
        <p:sp>
          <p:nvSpPr>
            <p:cNvPr id="13326" name="Rectangle 6"/>
            <p:cNvSpPr>
              <a:spLocks noChangeArrowheads="1"/>
            </p:cNvSpPr>
            <p:nvPr/>
          </p:nvSpPr>
          <p:spPr bwMode="auto">
            <a:xfrm>
              <a:off x="3115" y="2444"/>
              <a:ext cx="200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oncentration</a:t>
              </a:r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 flipV="1">
              <a:off x="2785" y="2412"/>
              <a:ext cx="2663" cy="1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3211513" y="5229225"/>
            <a:ext cx="3819525" cy="1071563"/>
            <a:chOff x="1949" y="3477"/>
            <a:chExt cx="2316" cy="713"/>
          </a:xfrm>
        </p:grpSpPr>
        <p:sp>
          <p:nvSpPr>
            <p:cNvPr id="13320" name="Rectangle 9"/>
            <p:cNvSpPr>
              <a:spLocks noChangeArrowheads="1"/>
            </p:cNvSpPr>
            <p:nvPr/>
          </p:nvSpPr>
          <p:spPr bwMode="auto">
            <a:xfrm>
              <a:off x="1949" y="3679"/>
              <a:ext cx="119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3253" y="3477"/>
              <a:ext cx="9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dX / dt</a:t>
              </a:r>
            </a:p>
          </p:txBody>
        </p:sp>
        <p:sp>
          <p:nvSpPr>
            <p:cNvPr id="13322" name="Rectangle 11"/>
            <p:cNvSpPr>
              <a:spLocks noChangeArrowheads="1"/>
            </p:cNvSpPr>
            <p:nvPr/>
          </p:nvSpPr>
          <p:spPr bwMode="auto">
            <a:xfrm>
              <a:off x="3383" y="3860"/>
              <a:ext cx="6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(t)</a:t>
              </a:r>
            </a:p>
          </p:txBody>
        </p:sp>
        <p:sp>
          <p:nvSpPr>
            <p:cNvPr id="13323" name="Line 12"/>
            <p:cNvSpPr>
              <a:spLocks noChangeShapeType="1"/>
            </p:cNvSpPr>
            <p:nvPr/>
          </p:nvSpPr>
          <p:spPr bwMode="auto">
            <a:xfrm>
              <a:off x="3233" y="3838"/>
              <a:ext cx="103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3317" name="Rectangle 14"/>
          <p:cNvSpPr>
            <a:spLocks noChangeArrowheads="1"/>
          </p:cNvSpPr>
          <p:nvPr/>
        </p:nvSpPr>
        <p:spPr bwMode="auto">
          <a:xfrm>
            <a:off x="974725" y="1984375"/>
            <a:ext cx="8129588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dirty="0"/>
              <a:t>constante de proportionnalité entre la vitesse d'élimination et la concentration </a:t>
            </a:r>
            <a:r>
              <a:rPr lang="fr-FR" altLang="fr-FR" sz="3000"/>
              <a:t>de substance</a:t>
            </a:r>
            <a:endParaRPr lang="fr-FR" altLang="fr-FR" sz="3000" dirty="0"/>
          </a:p>
        </p:txBody>
      </p:sp>
      <p:sp>
        <p:nvSpPr>
          <p:cNvPr id="7174" name="Rectangle 16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1) :</a:t>
            </a:r>
          </a:p>
        </p:txBody>
      </p:sp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28625" y="2320925"/>
            <a:ext cx="95154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Tx/>
              <a:buSzTx/>
              <a:buFontTx/>
              <a:buNone/>
            </a:pPr>
            <a:r>
              <a:rPr lang="fr-FR" altLang="fr-FR" sz="3000"/>
              <a:t>La clairance mesure la capacité de l'organisme (ou d'un organe) à éliminer une substance après qu'elle ait atteint la circulation générale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2) :</a:t>
            </a:r>
          </a:p>
        </p:txBody>
      </p:sp>
      <p:grpSp>
        <p:nvGrpSpPr>
          <p:cNvPr id="140300" name="Group 12"/>
          <p:cNvGrpSpPr>
            <a:grpSpLocks/>
          </p:cNvGrpSpPr>
          <p:nvPr/>
        </p:nvGrpSpPr>
        <p:grpSpPr bwMode="auto">
          <a:xfrm>
            <a:off x="542925" y="4652963"/>
            <a:ext cx="8920163" cy="1108075"/>
            <a:chOff x="342" y="2931"/>
            <a:chExt cx="5619" cy="698"/>
          </a:xfrm>
        </p:grpSpPr>
        <p:grpSp>
          <p:nvGrpSpPr>
            <p:cNvPr id="15366" name="Group 11"/>
            <p:cNvGrpSpPr>
              <a:grpSpLocks/>
            </p:cNvGrpSpPr>
            <p:nvPr/>
          </p:nvGrpSpPr>
          <p:grpSpPr bwMode="auto">
            <a:xfrm>
              <a:off x="342" y="3113"/>
              <a:ext cx="417" cy="334"/>
              <a:chOff x="342" y="2956"/>
              <a:chExt cx="417" cy="334"/>
            </a:xfrm>
          </p:grpSpPr>
          <p:sp>
            <p:nvSpPr>
              <p:cNvPr id="15368" name="AutoShape 4"/>
              <p:cNvSpPr>
                <a:spLocks noChangeArrowheads="1"/>
              </p:cNvSpPr>
              <p:nvPr/>
            </p:nvSpPr>
            <p:spPr bwMode="auto">
              <a:xfrm>
                <a:off x="342" y="2956"/>
                <a:ext cx="417" cy="329"/>
              </a:xfrm>
              <a:prstGeom prst="triangle">
                <a:avLst>
                  <a:gd name="adj" fmla="val 49995"/>
                </a:avLst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15369" name="Rectangle 5"/>
              <p:cNvSpPr>
                <a:spLocks noChangeArrowheads="1"/>
              </p:cNvSpPr>
              <p:nvPr/>
            </p:nvSpPr>
            <p:spPr bwMode="auto">
              <a:xfrm>
                <a:off x="453" y="2988"/>
                <a:ext cx="189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6838" tIns="49212" rIns="96838" bIns="49212">
                <a:spAutoFit/>
              </a:bodyPr>
              <a:lstStyle>
                <a:lvl1pPr defTabSz="808038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08038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08038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08038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08038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5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!</a:t>
                </a:r>
              </a:p>
            </p:txBody>
          </p:sp>
        </p:grpSp>
        <p:sp>
          <p:nvSpPr>
            <p:cNvPr id="15367" name="Rectangle 10"/>
            <p:cNvSpPr>
              <a:spLocks noChangeArrowheads="1"/>
            </p:cNvSpPr>
            <p:nvPr/>
          </p:nvSpPr>
          <p:spPr bwMode="auto">
            <a:xfrm>
              <a:off x="972" y="2931"/>
              <a:ext cx="4989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apacité</a:t>
              </a:r>
              <a:r>
                <a:rPr lang="fr-FR" altLang="fr-FR" sz="3000"/>
                <a:t> n'est pas synonyme de </a:t>
              </a:r>
              <a:r>
                <a:rPr lang="fr-FR" altLang="fr-FR" sz="3400" b="1" i="1">
                  <a:solidFill>
                    <a:srgbClr val="A50021"/>
                  </a:solidFill>
                </a:rPr>
                <a:t>vitesse</a:t>
              </a:r>
              <a:r>
                <a:rPr lang="fr-FR" altLang="fr-FR" sz="3000"/>
                <a:t> d'élimin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6613" y="2286000"/>
          <a:ext cx="88582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4" imgW="9855994" imgH="1837928" progId="Equation.3">
                  <p:embed/>
                </p:oleObj>
              </mc:Choice>
              <mc:Fallback>
                <p:oleObj name="Equation" r:id="rId4" imgW="9855994" imgH="183792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86000"/>
                        <a:ext cx="88582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757238" y="4256088"/>
            <a:ext cx="805815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22525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797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9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941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513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b="1"/>
              <a:t> </a:t>
            </a:r>
            <a:r>
              <a:rPr lang="fr-FR" altLang="fr-FR"/>
              <a:t>La </a:t>
            </a:r>
            <a:r>
              <a:rPr lang="fr-FR" altLang="fr-FR" b="1">
                <a:solidFill>
                  <a:srgbClr val="A50021"/>
                </a:solidFill>
              </a:rPr>
              <a:t>clairance</a:t>
            </a:r>
            <a:r>
              <a:rPr lang="fr-FR" altLang="fr-FR"/>
              <a:t> a la dimension d'un </a:t>
            </a:r>
            <a:r>
              <a:rPr lang="fr-FR" altLang="fr-FR" sz="3400" b="1">
                <a:solidFill>
                  <a:srgbClr val="A50021"/>
                </a:solidFill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3400"/>
              <a:t> </a:t>
            </a:r>
            <a:r>
              <a:rPr lang="fr-FR" altLang="fr-FR"/>
              <a:t>Elle s'exprime en :	mL.min</a:t>
            </a:r>
            <a:r>
              <a:rPr lang="fr-FR" altLang="fr-FR" baseline="30000"/>
              <a:t>-1</a:t>
            </a:r>
            <a:endParaRPr lang="fr-FR" altLang="fr-FR"/>
          </a:p>
          <a:p>
            <a:pPr lvl="4">
              <a:spcBef>
                <a:spcPct val="0"/>
              </a:spcBef>
              <a:buClrTx/>
              <a:buFontTx/>
              <a:buNone/>
            </a:pPr>
            <a:r>
              <a:rPr lang="fr-FR" altLang="fr-FR" sz="3200"/>
              <a:t>		ou   L.h</a:t>
            </a:r>
            <a:r>
              <a:rPr lang="fr-FR" altLang="fr-FR" sz="3200" baseline="30000"/>
              <a:t>-1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imen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hlinkClick r:id="rId3"/>
          </p:cNvPr>
          <p:cNvSpPr>
            <a:spLocks noChangeArrowheads="1"/>
          </p:cNvSpPr>
          <p:nvPr/>
        </p:nvSpPr>
        <p:spPr bwMode="auto">
          <a:xfrm>
            <a:off x="751012" y="3573016"/>
            <a:ext cx="9337300" cy="52322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 dirty="0"/>
              <a:t>https://www.icp.org.nz/drug-clearance/cylinder-model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blackWhite">
          <a:xfrm>
            <a:off x="4711700" y="4221163"/>
            <a:ext cx="976313" cy="12017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622550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La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1108075" y="2636838"/>
            <a:ext cx="7275513" cy="863600"/>
          </a:xfrm>
          <a:prstGeom prst="rect">
            <a:avLst/>
          </a:prstGeom>
          <a:noFill/>
          <a:ln w="127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rgbClr val="A50021"/>
                </a:solidFill>
              </a:rPr>
              <a:t>Cl </a:t>
            </a:r>
            <a:r>
              <a:rPr lang="fr-FR" altLang="fr-FR" sz="3600" b="1" baseline="-25000">
                <a:solidFill>
                  <a:srgbClr val="A50021"/>
                </a:solidFill>
              </a:rPr>
              <a:t>totale</a:t>
            </a:r>
            <a:r>
              <a:rPr lang="fr-FR" altLang="fr-FR" sz="3600" b="1">
                <a:solidFill>
                  <a:srgbClr val="A50021"/>
                </a:solidFill>
              </a:rPr>
              <a:t> = Dose</a:t>
            </a:r>
            <a:r>
              <a:rPr lang="fr-FR" altLang="fr-FR" sz="3600" b="1" baseline="-25000">
                <a:solidFill>
                  <a:srgbClr val="A50021"/>
                </a:solidFill>
              </a:rPr>
              <a:t> iv </a:t>
            </a:r>
            <a:r>
              <a:rPr lang="fr-FR" altLang="fr-FR" sz="3600" b="1">
                <a:solidFill>
                  <a:srgbClr val="A50021"/>
                </a:solidFill>
              </a:rPr>
              <a:t>/ AUC</a:t>
            </a:r>
            <a:r>
              <a:rPr lang="fr-FR" altLang="fr-FR" sz="3600" b="1" baseline="-25000">
                <a:solidFill>
                  <a:srgbClr val="A50021"/>
                </a:solidFill>
              </a:rPr>
              <a:t>(plasma, sang)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2392363" y="4268788"/>
            <a:ext cx="68135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b="1">
                <a:solidFill>
                  <a:schemeClr val="tx2"/>
                </a:solidFill>
              </a:rPr>
              <a:t>une administration IV est requise</a:t>
            </a:r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2063750" y="4229100"/>
            <a:ext cx="330200" cy="4937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09" name="Line 8"/>
          <p:cNvSpPr>
            <a:spLocks noChangeShapeType="1"/>
          </p:cNvSpPr>
          <p:nvPr/>
        </p:nvSpPr>
        <p:spPr bwMode="auto">
          <a:xfrm flipV="1">
            <a:off x="1720850" y="4216400"/>
            <a:ext cx="330200" cy="5175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0" name="Line 9"/>
          <p:cNvSpPr>
            <a:spLocks noChangeShapeType="1"/>
          </p:cNvSpPr>
          <p:nvPr/>
        </p:nvSpPr>
        <p:spPr bwMode="auto">
          <a:xfrm>
            <a:off x="1720850" y="4729163"/>
            <a:ext cx="6731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1878013" y="4281488"/>
            <a:ext cx="29368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400" b="1">
                <a:solidFill>
                  <a:schemeClr val="tx2"/>
                </a:solidFill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21512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390525" y="1181100"/>
            <a:ext cx="518477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éthode de mesure (1) :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ème Office">
  <a:themeElements>
    <a:clrScheme name="ENVT">
      <a:dk1>
        <a:sysClr val="windowText" lastClr="000000"/>
      </a:dk1>
      <a:lt1>
        <a:sysClr val="window" lastClr="FFFFFF"/>
      </a:lt1>
      <a:dk2>
        <a:srgbClr val="3D408F"/>
      </a:dk2>
      <a:lt2>
        <a:srgbClr val="EEECE1"/>
      </a:lt2>
      <a:accent1>
        <a:srgbClr val="DE1C21"/>
      </a:accent1>
      <a:accent2>
        <a:srgbClr val="781614"/>
      </a:accent2>
      <a:accent3>
        <a:srgbClr val="F8AA29"/>
      </a:accent3>
      <a:accent4>
        <a:srgbClr val="40B1BA"/>
      </a:accent4>
      <a:accent5>
        <a:srgbClr val="6A7A93"/>
      </a:accent5>
      <a:accent6>
        <a:srgbClr val="3D408F"/>
      </a:accent6>
      <a:hlink>
        <a:srgbClr val="DE1C21"/>
      </a:hlink>
      <a:folHlink>
        <a:srgbClr val="781614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071</TotalTime>
  <Words>1124</Words>
  <Application>Microsoft Office PowerPoint</Application>
  <PresentationFormat>Diapositives 35 mm</PresentationFormat>
  <Paragraphs>396</Paragraphs>
  <Slides>37</Slides>
  <Notes>33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7</vt:i4>
      </vt:variant>
    </vt:vector>
  </HeadingPairs>
  <TitlesOfParts>
    <vt:vector size="48" baseType="lpstr">
      <vt:lpstr>Arial</vt:lpstr>
      <vt:lpstr>Arial Black</vt:lpstr>
      <vt:lpstr>Calibri</vt:lpstr>
      <vt:lpstr>Cambria Math</vt:lpstr>
      <vt:lpstr>Tahoma</vt:lpstr>
      <vt:lpstr>Times New Roman</vt:lpstr>
      <vt:lpstr>Wingdings</vt:lpstr>
      <vt:lpstr>Pixel</vt:lpstr>
      <vt:lpstr>2_Thème Office</vt:lpstr>
      <vt:lpstr>Equation</vt:lpstr>
      <vt:lpstr>Équation</vt:lpstr>
      <vt:lpstr>Elimination des médicament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 temps de demi-vie dépend du volume de distribution et de la clairanc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trapolation interspécifique des doses</vt:lpstr>
      <vt:lpstr>Extrapolation interspécifique des dos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NV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Alain BOUSQUET-MELOU</dc:creator>
  <cp:lastModifiedBy>Alain Bousquet-Melou</cp:lastModifiedBy>
  <cp:revision>212</cp:revision>
  <cp:lastPrinted>2003-09-26T11:05:08Z</cp:lastPrinted>
  <dcterms:created xsi:type="dcterms:W3CDTF">2001-11-02T09:45:18Z</dcterms:created>
  <dcterms:modified xsi:type="dcterms:W3CDTF">2025-03-19T08:28:49Z</dcterms:modified>
</cp:coreProperties>
</file>